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85001FF" w14:textId="02A615EA" w:rsidR="00423C10" w:rsidRPr="006B6E08" w:rsidRDefault="006B6E08" w:rsidP="00423C10">
      <w:pPr>
        <w:jc w:val="center"/>
        <w:rPr>
          <w:rFonts w:ascii="Arial" w:hAnsi="Arial" w:cs="Arial"/>
          <w:b/>
          <w:sz w:val="36"/>
          <w:szCs w:val="36"/>
        </w:rPr>
      </w:pPr>
      <w:r w:rsidRPr="00AC20CA">
        <w:rPr>
          <w:rFonts w:ascii="Arial" w:hAnsi="Arial" w:cs="Arial"/>
          <w:noProof/>
        </w:rPr>
        <w:drawing>
          <wp:anchor distT="0" distB="0" distL="114300" distR="114300" simplePos="0" relativeHeight="251659264" behindDoc="0" locked="0" layoutInCell="1" allowOverlap="1" wp14:anchorId="38A36CFA" wp14:editId="70988AC9">
            <wp:simplePos x="0" y="0"/>
            <wp:positionH relativeFrom="margin">
              <wp:posOffset>0</wp:posOffset>
            </wp:positionH>
            <wp:positionV relativeFrom="paragraph">
              <wp:posOffset>-635</wp:posOffset>
            </wp:positionV>
            <wp:extent cx="720000" cy="720000"/>
            <wp:effectExtent l="0" t="0" r="4445" b="4445"/>
            <wp:wrapNone/>
            <wp:docPr id="3" name="图形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visualcube.php.sv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0000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gramStart"/>
      <w:r w:rsidR="00D67D5A" w:rsidRPr="006B6E08">
        <w:rPr>
          <w:rFonts w:ascii="Arial" w:hAnsi="Arial" w:cs="Arial"/>
          <w:b/>
          <w:sz w:val="36"/>
          <w:szCs w:val="36"/>
        </w:rPr>
        <w:t>三盲三循环棱块</w:t>
      </w:r>
      <w:proofErr w:type="gramEnd"/>
      <w:r w:rsidR="00423C10" w:rsidRPr="006B6E08">
        <w:rPr>
          <w:rFonts w:ascii="Arial" w:hAnsi="Arial" w:cs="Arial"/>
          <w:b/>
          <w:sz w:val="36"/>
          <w:szCs w:val="36"/>
        </w:rPr>
        <w:t>公式</w:t>
      </w:r>
      <w:bookmarkStart w:id="0" w:name="_GoBack"/>
      <w:bookmarkEnd w:id="0"/>
    </w:p>
    <w:p w14:paraId="306992A4" w14:textId="51576026" w:rsidR="00423C10" w:rsidRPr="00AC20CA" w:rsidRDefault="008D7114" w:rsidP="00423C10">
      <w:pPr>
        <w:jc w:val="center"/>
        <w:rPr>
          <w:rFonts w:ascii="Arial" w:hAnsi="Arial" w:cs="Arial"/>
          <w:sz w:val="22"/>
          <w:szCs w:val="20"/>
        </w:rPr>
      </w:pPr>
      <w:r w:rsidRPr="00AC20CA">
        <w:rPr>
          <w:rFonts w:ascii="Arial" w:hAnsi="Arial" w:cs="Arial"/>
          <w:sz w:val="22"/>
          <w:szCs w:val="20"/>
        </w:rPr>
        <w:t>Jack Cai</w:t>
      </w:r>
    </w:p>
    <w:p w14:paraId="5D2B72EC" w14:textId="4C845CA2" w:rsidR="00423C10" w:rsidRPr="00AC20CA" w:rsidRDefault="008D7114" w:rsidP="00423C10">
      <w:pPr>
        <w:jc w:val="center"/>
        <w:rPr>
          <w:rFonts w:ascii="Arial" w:hAnsi="Arial" w:cs="Arial"/>
          <w:color w:val="0070C0"/>
          <w:sz w:val="12"/>
          <w:szCs w:val="20"/>
          <w:u w:val="single"/>
        </w:rPr>
      </w:pPr>
      <w:r w:rsidRPr="00AC20CA">
        <w:rPr>
          <w:rFonts w:ascii="Arial" w:hAnsi="Arial" w:cs="Arial"/>
          <w:color w:val="0070C0"/>
          <w:sz w:val="12"/>
          <w:szCs w:val="20"/>
          <w:u w:val="single"/>
        </w:rPr>
        <w:t>http://docs.google.com/spreadsheets/d/1yl5Xwn2aDpXyHA0Rx1OUrDzec8nbg18wxis3I4uDoIw</w:t>
      </w:r>
    </w:p>
    <w:p w14:paraId="3A463C1D" w14:textId="27113B4E" w:rsidR="008D7114" w:rsidRDefault="008D7114" w:rsidP="00423C10">
      <w:pPr>
        <w:rPr>
          <w:rFonts w:ascii="Arial" w:hAnsi="Arial" w:cs="Arial"/>
        </w:rPr>
      </w:pPr>
    </w:p>
    <w:p w14:paraId="5B1CE398" w14:textId="77777777" w:rsidR="006B6E08" w:rsidRPr="00AC20CA" w:rsidRDefault="006B6E08" w:rsidP="00423C10">
      <w:pPr>
        <w:rPr>
          <w:rFonts w:ascii="Arial" w:hAnsi="Arial" w:cs="Arial"/>
        </w:rPr>
      </w:pPr>
    </w:p>
    <w:p w14:paraId="48A05C86" w14:textId="38EF1429" w:rsidR="00423C10" w:rsidRPr="006B6E08" w:rsidRDefault="00423C10" w:rsidP="00423C10">
      <w:pPr>
        <w:rPr>
          <w:rFonts w:ascii="Arial" w:hAnsi="Arial" w:cs="Arial"/>
          <w:sz w:val="22"/>
        </w:rPr>
      </w:pPr>
      <w:r w:rsidRPr="006B6E08">
        <w:rPr>
          <w:rFonts w:ascii="Arial" w:hAnsi="Arial" w:cs="Arial"/>
          <w:sz w:val="22"/>
        </w:rPr>
        <w:t>本表采用</w:t>
      </w:r>
      <w:proofErr w:type="spellStart"/>
      <w:r w:rsidRPr="006B6E08">
        <w:rPr>
          <w:rFonts w:ascii="Arial" w:hAnsi="Arial" w:cs="Arial"/>
          <w:b/>
          <w:sz w:val="22"/>
        </w:rPr>
        <w:t>Speffz</w:t>
      </w:r>
      <w:proofErr w:type="spellEnd"/>
      <w:r w:rsidRPr="006B6E08">
        <w:rPr>
          <w:rFonts w:ascii="Arial" w:hAnsi="Arial" w:cs="Arial"/>
          <w:b/>
          <w:sz w:val="22"/>
        </w:rPr>
        <w:t>编码</w:t>
      </w:r>
      <w:r w:rsidR="00F139F5" w:rsidRPr="006B6E08">
        <w:rPr>
          <w:rFonts w:ascii="Arial" w:hAnsi="Arial" w:cs="Arial"/>
          <w:b/>
          <w:sz w:val="22"/>
        </w:rPr>
        <w:t>方案</w:t>
      </w:r>
      <w:r w:rsidR="00F139F5" w:rsidRPr="006B6E08">
        <w:rPr>
          <w:rFonts w:ascii="Arial" w:hAnsi="Arial" w:cs="Arial"/>
          <w:sz w:val="22"/>
        </w:rPr>
        <w:t>和</w:t>
      </w:r>
      <w:r w:rsidR="00F139F5" w:rsidRPr="006B6E08">
        <w:rPr>
          <w:rFonts w:ascii="Arial" w:hAnsi="Arial" w:cs="Arial"/>
          <w:b/>
          <w:sz w:val="22"/>
        </w:rPr>
        <w:t>缓冲块</w:t>
      </w:r>
      <w:r w:rsidR="008D7114" w:rsidRPr="006B6E08">
        <w:rPr>
          <w:rFonts w:ascii="Arial" w:hAnsi="Arial" w:cs="Arial"/>
          <w:b/>
          <w:sz w:val="22"/>
        </w:rPr>
        <w:t>C (UF)</w:t>
      </w:r>
      <w:r w:rsidRPr="006B6E08">
        <w:rPr>
          <w:rFonts w:ascii="Arial" w:hAnsi="Arial" w:cs="Arial"/>
          <w:sz w:val="22"/>
        </w:rPr>
        <w:t>，且仅列出</w:t>
      </w:r>
      <w:r w:rsidRPr="006B6E08">
        <w:rPr>
          <w:rFonts w:ascii="Arial" w:hAnsi="Arial" w:cs="Arial"/>
          <w:position w:val="-12"/>
          <w:sz w:val="22"/>
        </w:rPr>
        <w:object w:dxaOrig="580" w:dyaOrig="360" w14:anchorId="119F05D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28.9pt;height:18.4pt" o:ole="">
            <v:imagedata r:id="rId9" o:title=""/>
          </v:shape>
          <o:OLEObject Type="Embed" ProgID="Equation.DSMT4" ShapeID="_x0000_i1030" DrawAspect="Content" ObjectID="_1611863047" r:id="rId10"/>
        </w:object>
      </w:r>
      <w:r w:rsidRPr="006B6E08">
        <w:rPr>
          <w:rFonts w:ascii="Arial" w:hAnsi="Arial" w:cs="Arial"/>
          <w:sz w:val="22"/>
        </w:rPr>
        <w:t>情况，其中</w:t>
      </w:r>
      <w:r w:rsidRPr="006B6E08">
        <w:rPr>
          <w:rFonts w:ascii="Arial" w:hAnsi="Arial" w:cs="Arial"/>
          <w:position w:val="-12"/>
          <w:sz w:val="22"/>
        </w:rPr>
        <w:object w:dxaOrig="320" w:dyaOrig="360" w14:anchorId="1CAEA4F4">
          <v:shape id="_x0000_i1031" type="#_x0000_t75" style="width:15.75pt;height:18.4pt" o:ole="">
            <v:imagedata r:id="rId11" o:title=""/>
          </v:shape>
          <o:OLEObject Type="Embed" ProgID="Equation.DSMT4" ShapeID="_x0000_i1031" DrawAspect="Content" ObjectID="_1611863048" r:id="rId12"/>
        </w:object>
      </w:r>
      <w:r w:rsidRPr="006B6E08">
        <w:rPr>
          <w:rFonts w:ascii="Arial" w:hAnsi="Arial" w:cs="Arial"/>
          <w:sz w:val="22"/>
        </w:rPr>
        <w:t>在字母表中比</w:t>
      </w:r>
      <w:r w:rsidRPr="006B6E08">
        <w:rPr>
          <w:rFonts w:ascii="Arial" w:hAnsi="Arial" w:cs="Arial"/>
          <w:position w:val="-12"/>
          <w:sz w:val="22"/>
        </w:rPr>
        <w:object w:dxaOrig="340" w:dyaOrig="360" w14:anchorId="72FAD471">
          <v:shape id="_x0000_i1032" type="#_x0000_t75" style="width:16.5pt;height:18.4pt" o:ole="">
            <v:imagedata r:id="rId13" o:title=""/>
          </v:shape>
          <o:OLEObject Type="Embed" ProgID="Equation.DSMT4" ShapeID="_x0000_i1032" DrawAspect="Content" ObjectID="_1611863049" r:id="rId14"/>
        </w:object>
      </w:r>
      <w:r w:rsidRPr="006B6E08">
        <w:rPr>
          <w:rFonts w:ascii="Arial" w:hAnsi="Arial" w:cs="Arial"/>
          <w:sz w:val="22"/>
        </w:rPr>
        <w:t>靠前。取</w:t>
      </w:r>
      <w:r w:rsidRPr="006B6E08">
        <w:rPr>
          <w:rFonts w:ascii="Arial" w:hAnsi="Arial" w:cs="Arial"/>
          <w:position w:val="-12"/>
          <w:sz w:val="22"/>
        </w:rPr>
        <w:object w:dxaOrig="580" w:dyaOrig="360" w14:anchorId="1BB4EEE9">
          <v:shape id="_x0000_i1033" type="#_x0000_t75" style="width:28.9pt;height:18.4pt" o:ole="">
            <v:imagedata r:id="rId9" o:title=""/>
          </v:shape>
          <o:OLEObject Type="Embed" ProgID="Equation.DSMT4" ShapeID="_x0000_i1033" DrawAspect="Content" ObjectID="_1611863050" r:id="rId15"/>
        </w:object>
      </w:r>
      <w:proofErr w:type="gramStart"/>
      <w:r w:rsidRPr="006B6E08">
        <w:rPr>
          <w:rFonts w:ascii="Arial" w:hAnsi="Arial" w:cs="Arial"/>
          <w:sz w:val="22"/>
        </w:rPr>
        <w:t>的逆即可</w:t>
      </w:r>
      <w:proofErr w:type="gramEnd"/>
      <w:r w:rsidRPr="006B6E08">
        <w:rPr>
          <w:rFonts w:ascii="Arial" w:hAnsi="Arial" w:cs="Arial"/>
          <w:sz w:val="22"/>
        </w:rPr>
        <w:t>得到</w:t>
      </w:r>
      <w:r w:rsidRPr="006B6E08">
        <w:rPr>
          <w:rFonts w:ascii="Arial" w:hAnsi="Arial" w:cs="Arial"/>
          <w:position w:val="-12"/>
          <w:sz w:val="22"/>
        </w:rPr>
        <w:object w:dxaOrig="580" w:dyaOrig="360" w14:anchorId="073E1DDD">
          <v:shape id="_x0000_i1034" type="#_x0000_t75" style="width:28.9pt;height:18.4pt" o:ole="">
            <v:imagedata r:id="rId16" o:title=""/>
          </v:shape>
          <o:OLEObject Type="Embed" ProgID="Equation.DSMT4" ShapeID="_x0000_i1034" DrawAspect="Content" ObjectID="_1611863051" r:id="rId17"/>
        </w:object>
      </w:r>
      <w:r w:rsidRPr="006B6E08">
        <w:rPr>
          <w:rFonts w:ascii="Arial" w:hAnsi="Arial" w:cs="Arial"/>
          <w:sz w:val="22"/>
        </w:rPr>
        <w:t>。</w:t>
      </w:r>
      <w:r w:rsidR="006B6E08" w:rsidRPr="006B6E08">
        <w:rPr>
          <w:rFonts w:ascii="Arial" w:hAnsi="Arial" w:cs="Arial"/>
          <w:sz w:val="22"/>
        </w:rPr>
        <w:t>A: B = A B A'. [A, B] = A B A' B'.</w:t>
      </w:r>
    </w:p>
    <w:p w14:paraId="4B0A5FEA" w14:textId="77777777" w:rsidR="00423C10" w:rsidRPr="00AC20CA" w:rsidRDefault="00423C10" w:rsidP="00423C10">
      <w:pPr>
        <w:rPr>
          <w:rFonts w:ascii="Arial" w:hAnsi="Arial" w:cs="Arial"/>
        </w:rPr>
      </w:pPr>
    </w:p>
    <w:tbl>
      <w:tblPr>
        <w:tblStyle w:val="TableGrid1"/>
        <w:tblW w:w="109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12"/>
        <w:gridCol w:w="605"/>
        <w:gridCol w:w="2424"/>
        <w:gridCol w:w="2425"/>
        <w:gridCol w:w="2424"/>
        <w:gridCol w:w="2425"/>
      </w:tblGrid>
      <w:tr w:rsidR="00A531EC" w:rsidRPr="00AC20CA" w14:paraId="0A50FA82" w14:textId="77777777" w:rsidTr="00705536">
        <w:tc>
          <w:tcPr>
            <w:tcW w:w="612" w:type="dxa"/>
            <w:shd w:val="clear" w:color="auto" w:fill="00B0F0"/>
            <w:vAlign w:val="center"/>
          </w:tcPr>
          <w:p w14:paraId="680E68AD" w14:textId="77777777" w:rsidR="00A531EC" w:rsidRPr="00AC20CA" w:rsidRDefault="00A531EC" w:rsidP="00A531EC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05" w:type="dxa"/>
            <w:shd w:val="clear" w:color="auto" w:fill="00B0F0"/>
            <w:vAlign w:val="center"/>
          </w:tcPr>
          <w:p w14:paraId="0BD2986E" w14:textId="77777777" w:rsidR="00A531EC" w:rsidRPr="00AC20CA" w:rsidRDefault="00A531EC" w:rsidP="00A531EC">
            <w:pPr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2424" w:type="dxa"/>
            <w:shd w:val="clear" w:color="auto" w:fill="FFFF00"/>
            <w:vAlign w:val="center"/>
          </w:tcPr>
          <w:p w14:paraId="292E76CC" w14:textId="36FC9E31" w:rsidR="00A531EC" w:rsidRPr="00AC20CA" w:rsidRDefault="00A531EC" w:rsidP="00A531EC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bCs/>
                <w:color w:val="FF0000"/>
                <w:sz w:val="28"/>
                <w:szCs w:val="28"/>
              </w:rPr>
              <w:t>A</w:t>
            </w:r>
            <w:r w:rsidRPr="00AC20CA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r w:rsidRPr="00AC20CA">
              <w:rPr>
                <w:rFonts w:ascii="Arial" w:hAnsi="Arial" w:cs="Arial"/>
                <w:bCs/>
                <w:sz w:val="20"/>
                <w:szCs w:val="20"/>
              </w:rPr>
              <w:t>UB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76904AD8" w14:textId="661FB386" w:rsidR="00A531EC" w:rsidRPr="00AC20CA" w:rsidRDefault="00121ECE" w:rsidP="00A531EC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bCs/>
                <w:sz w:val="28"/>
                <w:szCs w:val="20"/>
              </w:rPr>
              <w:t>Flip</w:t>
            </w:r>
          </w:p>
        </w:tc>
        <w:tc>
          <w:tcPr>
            <w:tcW w:w="4849" w:type="dxa"/>
            <w:gridSpan w:val="2"/>
            <w:shd w:val="clear" w:color="auto" w:fill="auto"/>
            <w:vAlign w:val="bottom"/>
          </w:tcPr>
          <w:p w14:paraId="18943F66" w14:textId="4D98486F" w:rsidR="00A531EC" w:rsidRPr="00AC20CA" w:rsidRDefault="00A531EC" w:rsidP="00A531EC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121ECE" w:rsidRPr="00AC20CA" w14:paraId="513B3587" w14:textId="77777777" w:rsidTr="00705536">
        <w:tc>
          <w:tcPr>
            <w:tcW w:w="612" w:type="dxa"/>
            <w:shd w:val="clear" w:color="auto" w:fill="00B0F0"/>
            <w:vAlign w:val="center"/>
          </w:tcPr>
          <w:p w14:paraId="2FDF11C5" w14:textId="347EE34D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UR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1BB99074" w14:textId="0354DD13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B</w:t>
            </w:r>
          </w:p>
        </w:tc>
        <w:tc>
          <w:tcPr>
            <w:tcW w:w="2424" w:type="dxa"/>
            <w:shd w:val="clear" w:color="auto" w:fill="auto"/>
            <w:vAlign w:val="center"/>
          </w:tcPr>
          <w:p w14:paraId="38E77C78" w14:textId="454FAE48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R2 U': [S, R2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239EE8A1" w14:textId="5557C1FF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sz w:val="20"/>
                <w:szCs w:val="20"/>
              </w:rPr>
              <w:t>UB / BU</w:t>
            </w:r>
          </w:p>
        </w:tc>
        <w:tc>
          <w:tcPr>
            <w:tcW w:w="4849" w:type="dxa"/>
            <w:gridSpan w:val="2"/>
            <w:shd w:val="clear" w:color="auto" w:fill="auto"/>
            <w:vAlign w:val="bottom"/>
          </w:tcPr>
          <w:p w14:paraId="224F2495" w14:textId="4DD8313D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M' U2 M U R' F' R S R' F R S' U</w:t>
            </w:r>
          </w:p>
        </w:tc>
      </w:tr>
      <w:tr w:rsidR="00121ECE" w:rsidRPr="00AC20CA" w14:paraId="332633C2" w14:textId="77777777" w:rsidTr="00705536">
        <w:tc>
          <w:tcPr>
            <w:tcW w:w="612" w:type="dxa"/>
            <w:shd w:val="clear" w:color="auto" w:fill="00B0F0"/>
            <w:vAlign w:val="center"/>
          </w:tcPr>
          <w:p w14:paraId="67816E3B" w14:textId="02E2DFB0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UL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6B6EC6BD" w14:textId="69B1D0BB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D</w:t>
            </w:r>
          </w:p>
        </w:tc>
        <w:tc>
          <w:tcPr>
            <w:tcW w:w="2424" w:type="dxa"/>
            <w:shd w:val="clear" w:color="auto" w:fill="auto"/>
            <w:vAlign w:val="center"/>
          </w:tcPr>
          <w:p w14:paraId="13CB43CA" w14:textId="72D0E646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 M2 U': [M', U2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77F44B0F" w14:textId="5A27C1BC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sz w:val="20"/>
                <w:szCs w:val="20"/>
              </w:rPr>
              <w:t>UR / RU</w:t>
            </w:r>
          </w:p>
        </w:tc>
        <w:tc>
          <w:tcPr>
            <w:tcW w:w="4849" w:type="dxa"/>
            <w:gridSpan w:val="2"/>
            <w:shd w:val="clear" w:color="auto" w:fill="auto"/>
            <w:vAlign w:val="bottom"/>
          </w:tcPr>
          <w:p w14:paraId="71F084DE" w14:textId="42402C21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R' F R U' M' U2 M U' S R' F' R S'</w:t>
            </w:r>
          </w:p>
        </w:tc>
      </w:tr>
      <w:tr w:rsidR="00121ECE" w:rsidRPr="00AC20CA" w14:paraId="10E4EE04" w14:textId="77777777" w:rsidTr="00705536">
        <w:tc>
          <w:tcPr>
            <w:tcW w:w="612" w:type="dxa"/>
            <w:shd w:val="clear" w:color="auto" w:fill="00B0F0"/>
            <w:vAlign w:val="center"/>
          </w:tcPr>
          <w:p w14:paraId="5B9C5DBC" w14:textId="54AC06D4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LU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18C4E159" w14:textId="65A183EE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E</w:t>
            </w:r>
          </w:p>
        </w:tc>
        <w:tc>
          <w:tcPr>
            <w:tcW w:w="2424" w:type="dxa"/>
            <w:shd w:val="clear" w:color="auto" w:fill="auto"/>
            <w:vAlign w:val="center"/>
          </w:tcPr>
          <w:p w14:paraId="5405C3F6" w14:textId="6930960B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' M U': [M' U2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7C3B89C8" w14:textId="32E9B7DE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sz w:val="20"/>
                <w:szCs w:val="20"/>
              </w:rPr>
              <w:t>UL / LU</w:t>
            </w:r>
          </w:p>
        </w:tc>
        <w:tc>
          <w:tcPr>
            <w:tcW w:w="4849" w:type="dxa"/>
            <w:gridSpan w:val="2"/>
            <w:shd w:val="clear" w:color="auto" w:fill="auto"/>
            <w:vAlign w:val="bottom"/>
          </w:tcPr>
          <w:p w14:paraId="1321C08F" w14:textId="4B3F9D3C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L F' L' U M' U2 M U S' L F L' S</w:t>
            </w:r>
          </w:p>
        </w:tc>
      </w:tr>
      <w:tr w:rsidR="00121ECE" w:rsidRPr="00AC20CA" w14:paraId="0894B5FE" w14:textId="77777777" w:rsidTr="00705536">
        <w:tc>
          <w:tcPr>
            <w:tcW w:w="612" w:type="dxa"/>
            <w:shd w:val="clear" w:color="auto" w:fill="00B0F0"/>
            <w:vAlign w:val="center"/>
          </w:tcPr>
          <w:p w14:paraId="398BCE8B" w14:textId="668ECD14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LF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437F8216" w14:textId="004F24D2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F</w:t>
            </w:r>
          </w:p>
        </w:tc>
        <w:tc>
          <w:tcPr>
            <w:tcW w:w="2424" w:type="dxa"/>
            <w:shd w:val="clear" w:color="auto" w:fill="auto"/>
            <w:vAlign w:val="center"/>
          </w:tcPr>
          <w:p w14:paraId="0DAE6CCC" w14:textId="02E3FAEE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': [R' E R, U2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779089AD" w14:textId="627FDB9D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sz w:val="20"/>
                <w:szCs w:val="20"/>
              </w:rPr>
              <w:t>LF / FL</w:t>
            </w:r>
          </w:p>
        </w:tc>
        <w:tc>
          <w:tcPr>
            <w:tcW w:w="4849" w:type="dxa"/>
            <w:gridSpan w:val="2"/>
            <w:shd w:val="clear" w:color="auto" w:fill="auto"/>
            <w:vAlign w:val="bottom"/>
          </w:tcPr>
          <w:p w14:paraId="7EFE9B31" w14:textId="5E19078D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F' L' U M' U2 M U S' L F L' S L</w:t>
            </w:r>
          </w:p>
        </w:tc>
      </w:tr>
      <w:tr w:rsidR="00121ECE" w:rsidRPr="00AC20CA" w14:paraId="4A298924" w14:textId="77777777" w:rsidTr="00705536">
        <w:tc>
          <w:tcPr>
            <w:tcW w:w="612" w:type="dxa"/>
            <w:shd w:val="clear" w:color="auto" w:fill="00B0F0"/>
            <w:vAlign w:val="center"/>
          </w:tcPr>
          <w:p w14:paraId="4C16893F" w14:textId="0F5E75D9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LD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179C03AA" w14:textId="77443A38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G</w:t>
            </w:r>
          </w:p>
        </w:tc>
        <w:tc>
          <w:tcPr>
            <w:tcW w:w="2424" w:type="dxa"/>
            <w:shd w:val="clear" w:color="auto" w:fill="auto"/>
            <w:vAlign w:val="center"/>
          </w:tcPr>
          <w:p w14:paraId="57455910" w14:textId="07C708E1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: [L' E L, U2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1A769F85" w14:textId="01438D2F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sz w:val="20"/>
                <w:szCs w:val="20"/>
              </w:rPr>
              <w:t>LD / DL</w:t>
            </w:r>
          </w:p>
        </w:tc>
        <w:tc>
          <w:tcPr>
            <w:tcW w:w="4849" w:type="dxa"/>
            <w:gridSpan w:val="2"/>
            <w:shd w:val="clear" w:color="auto" w:fill="auto"/>
            <w:vAlign w:val="bottom"/>
          </w:tcPr>
          <w:p w14:paraId="53D26996" w14:textId="178BF934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S L F' L' U M' U2 M U S' L F L'</w:t>
            </w:r>
          </w:p>
        </w:tc>
      </w:tr>
      <w:tr w:rsidR="00121ECE" w:rsidRPr="00AC20CA" w14:paraId="53B85223" w14:textId="77777777" w:rsidTr="00705536">
        <w:tc>
          <w:tcPr>
            <w:tcW w:w="612" w:type="dxa"/>
            <w:shd w:val="clear" w:color="auto" w:fill="00B0F0"/>
            <w:vAlign w:val="center"/>
          </w:tcPr>
          <w:p w14:paraId="367F0844" w14:textId="35DBC9CB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LB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426CD88B" w14:textId="0F7A5D73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H</w:t>
            </w:r>
          </w:p>
        </w:tc>
        <w:tc>
          <w:tcPr>
            <w:tcW w:w="2424" w:type="dxa"/>
            <w:shd w:val="clear" w:color="auto" w:fill="auto"/>
            <w:vAlign w:val="center"/>
          </w:tcPr>
          <w:p w14:paraId="64BC1D0B" w14:textId="6318359E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': [R E' R', U2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1FB312F4" w14:textId="6FE3EB0C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sz w:val="20"/>
                <w:szCs w:val="20"/>
              </w:rPr>
              <w:t>LB / BL</w:t>
            </w:r>
          </w:p>
        </w:tc>
        <w:tc>
          <w:tcPr>
            <w:tcW w:w="4849" w:type="dxa"/>
            <w:gridSpan w:val="2"/>
            <w:shd w:val="clear" w:color="auto" w:fill="auto"/>
            <w:vAlign w:val="bottom"/>
          </w:tcPr>
          <w:p w14:paraId="33EAD9F5" w14:textId="15BD28AE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L' S L F' L' U M' U2 M U S' L F</w:t>
            </w:r>
          </w:p>
        </w:tc>
      </w:tr>
      <w:tr w:rsidR="00121ECE" w:rsidRPr="00AC20CA" w14:paraId="427B11B8" w14:textId="77777777" w:rsidTr="00705536">
        <w:tc>
          <w:tcPr>
            <w:tcW w:w="612" w:type="dxa"/>
            <w:shd w:val="clear" w:color="auto" w:fill="00B0F0"/>
            <w:vAlign w:val="center"/>
          </w:tcPr>
          <w:p w14:paraId="6133E327" w14:textId="4BD940EB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FR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1E9E323A" w14:textId="31F42B4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J</w:t>
            </w:r>
          </w:p>
        </w:tc>
        <w:tc>
          <w:tcPr>
            <w:tcW w:w="2424" w:type="dxa"/>
            <w:shd w:val="clear" w:color="auto" w:fill="auto"/>
            <w:vAlign w:val="center"/>
          </w:tcPr>
          <w:p w14:paraId="35F9937E" w14:textId="1C4B150A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R' U': [S, R2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429C19FF" w14:textId="14CE5A14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sz w:val="20"/>
                <w:szCs w:val="20"/>
              </w:rPr>
              <w:t>FR / RF</w:t>
            </w:r>
          </w:p>
        </w:tc>
        <w:tc>
          <w:tcPr>
            <w:tcW w:w="4849" w:type="dxa"/>
            <w:gridSpan w:val="2"/>
            <w:shd w:val="clear" w:color="auto" w:fill="auto"/>
            <w:vAlign w:val="bottom"/>
          </w:tcPr>
          <w:p w14:paraId="799E2194" w14:textId="4B6273F4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F R U' M' U2 M U' S R' F' R S' R'</w:t>
            </w:r>
          </w:p>
        </w:tc>
      </w:tr>
      <w:tr w:rsidR="00121ECE" w:rsidRPr="00AC20CA" w14:paraId="3A174C3A" w14:textId="77777777" w:rsidTr="00705536">
        <w:tc>
          <w:tcPr>
            <w:tcW w:w="612" w:type="dxa"/>
            <w:shd w:val="clear" w:color="auto" w:fill="00B0F0"/>
            <w:vAlign w:val="center"/>
          </w:tcPr>
          <w:p w14:paraId="06638981" w14:textId="689C5ED8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FD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339EBC2E" w14:textId="7F2D02DA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K</w:t>
            </w:r>
          </w:p>
        </w:tc>
        <w:tc>
          <w:tcPr>
            <w:tcW w:w="2424" w:type="dxa"/>
            <w:shd w:val="clear" w:color="auto" w:fill="auto"/>
            <w:vAlign w:val="center"/>
          </w:tcPr>
          <w:p w14:paraId="6BA611E4" w14:textId="5F2E1A94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' M U: [M, U2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5D094838" w14:textId="1B072472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sz w:val="20"/>
                <w:szCs w:val="20"/>
              </w:rPr>
              <w:t>FD / DF</w:t>
            </w:r>
          </w:p>
        </w:tc>
        <w:tc>
          <w:tcPr>
            <w:tcW w:w="4849" w:type="dxa"/>
            <w:gridSpan w:val="2"/>
            <w:shd w:val="clear" w:color="auto" w:fill="auto"/>
            <w:vAlign w:val="bottom"/>
          </w:tcPr>
          <w:p w14:paraId="482477DE" w14:textId="7C0DE3DB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2 M' U2 M U' S R' F' R S' R' F R U</w:t>
            </w:r>
          </w:p>
        </w:tc>
      </w:tr>
      <w:tr w:rsidR="00121ECE" w:rsidRPr="00AC20CA" w14:paraId="152FA45C" w14:textId="77777777" w:rsidTr="00705536">
        <w:tc>
          <w:tcPr>
            <w:tcW w:w="612" w:type="dxa"/>
            <w:shd w:val="clear" w:color="auto" w:fill="00B0F0"/>
            <w:vAlign w:val="center"/>
          </w:tcPr>
          <w:p w14:paraId="7343682B" w14:textId="51EF7EC0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FL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7C004057" w14:textId="7CD37102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L</w:t>
            </w:r>
          </w:p>
        </w:tc>
        <w:tc>
          <w:tcPr>
            <w:tcW w:w="2424" w:type="dxa"/>
            <w:shd w:val="clear" w:color="auto" w:fill="auto"/>
            <w:vAlign w:val="center"/>
          </w:tcPr>
          <w:p w14:paraId="30B13A39" w14:textId="225E75D4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L U: [S', L2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1A1376D9" w14:textId="3BEB3C79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sz w:val="20"/>
                <w:szCs w:val="20"/>
              </w:rPr>
              <w:t>RB / BR</w:t>
            </w:r>
          </w:p>
        </w:tc>
        <w:tc>
          <w:tcPr>
            <w:tcW w:w="4849" w:type="dxa"/>
            <w:gridSpan w:val="2"/>
            <w:shd w:val="clear" w:color="auto" w:fill="auto"/>
            <w:vAlign w:val="bottom"/>
          </w:tcPr>
          <w:p w14:paraId="77C32A03" w14:textId="4A7BC7CC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R S' R' F R U' M' U2 M U' S R' F'</w:t>
            </w:r>
          </w:p>
        </w:tc>
      </w:tr>
      <w:tr w:rsidR="00121ECE" w:rsidRPr="00AC20CA" w14:paraId="51687A1E" w14:textId="77777777" w:rsidTr="00705536">
        <w:tc>
          <w:tcPr>
            <w:tcW w:w="612" w:type="dxa"/>
            <w:shd w:val="clear" w:color="auto" w:fill="00B0F0"/>
            <w:vAlign w:val="center"/>
          </w:tcPr>
          <w:p w14:paraId="2AD418F9" w14:textId="6BDE765F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RU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25CEE25F" w14:textId="56A357D4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M</w:t>
            </w:r>
          </w:p>
        </w:tc>
        <w:tc>
          <w:tcPr>
            <w:tcW w:w="2424" w:type="dxa"/>
            <w:shd w:val="clear" w:color="auto" w:fill="auto"/>
            <w:vAlign w:val="center"/>
          </w:tcPr>
          <w:p w14:paraId="0CCF2F28" w14:textId="132CAC3B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S U': S R2 S' R2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0350C071" w14:textId="09ACAEC9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sz w:val="20"/>
                <w:szCs w:val="20"/>
              </w:rPr>
              <w:t>RD / DR</w:t>
            </w:r>
          </w:p>
        </w:tc>
        <w:tc>
          <w:tcPr>
            <w:tcW w:w="4849" w:type="dxa"/>
            <w:gridSpan w:val="2"/>
            <w:shd w:val="clear" w:color="auto" w:fill="auto"/>
            <w:vAlign w:val="bottom"/>
          </w:tcPr>
          <w:p w14:paraId="4BF35749" w14:textId="40BA080C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 xml:space="preserve">S' R' F R U' M' U2 M U' S R' F' R </w:t>
            </w:r>
          </w:p>
        </w:tc>
      </w:tr>
      <w:tr w:rsidR="00121ECE" w:rsidRPr="00AC20CA" w14:paraId="6A41D54A" w14:textId="77777777" w:rsidTr="00705536">
        <w:tc>
          <w:tcPr>
            <w:tcW w:w="612" w:type="dxa"/>
            <w:shd w:val="clear" w:color="auto" w:fill="00B0F0"/>
            <w:vAlign w:val="center"/>
          </w:tcPr>
          <w:p w14:paraId="30219F46" w14:textId="5070068F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RB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14E81A1F" w14:textId="536D54D4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N</w:t>
            </w:r>
          </w:p>
        </w:tc>
        <w:tc>
          <w:tcPr>
            <w:tcW w:w="2424" w:type="dxa"/>
            <w:shd w:val="clear" w:color="auto" w:fill="auto"/>
            <w:vAlign w:val="center"/>
          </w:tcPr>
          <w:p w14:paraId="273EDB00" w14:textId="4DDCA6AD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: [L' E L, U2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31644A45" w14:textId="3BD38296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sz w:val="20"/>
                <w:szCs w:val="20"/>
              </w:rPr>
              <w:t>BD / DB</w:t>
            </w:r>
          </w:p>
        </w:tc>
        <w:tc>
          <w:tcPr>
            <w:tcW w:w="4849" w:type="dxa"/>
            <w:gridSpan w:val="2"/>
            <w:shd w:val="clear" w:color="auto" w:fill="auto"/>
            <w:vAlign w:val="bottom"/>
          </w:tcPr>
          <w:p w14:paraId="6F82068A" w14:textId="3C45803F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2 M U' S R' F' R S' R' F R U' M'</w:t>
            </w:r>
          </w:p>
        </w:tc>
      </w:tr>
      <w:tr w:rsidR="00121ECE" w:rsidRPr="00AC20CA" w14:paraId="15038AED" w14:textId="77777777" w:rsidTr="00705536">
        <w:tc>
          <w:tcPr>
            <w:tcW w:w="612" w:type="dxa"/>
            <w:shd w:val="clear" w:color="auto" w:fill="00B0F0"/>
            <w:vAlign w:val="center"/>
          </w:tcPr>
          <w:p w14:paraId="7AA06D24" w14:textId="74B87317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RD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7788088B" w14:textId="245C29AD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O</w:t>
            </w:r>
          </w:p>
        </w:tc>
        <w:tc>
          <w:tcPr>
            <w:tcW w:w="2424" w:type="dxa"/>
            <w:shd w:val="clear" w:color="auto" w:fill="auto"/>
            <w:vAlign w:val="center"/>
          </w:tcPr>
          <w:p w14:paraId="38BCB01C" w14:textId="1AEF426D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': [R' E' R, U2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39BD0680" w14:textId="50759514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4849" w:type="dxa"/>
            <w:gridSpan w:val="2"/>
            <w:shd w:val="clear" w:color="auto" w:fill="auto"/>
            <w:vAlign w:val="bottom"/>
          </w:tcPr>
          <w:p w14:paraId="23AF3EA8" w14:textId="2E92CAAA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121ECE" w:rsidRPr="00AC20CA" w14:paraId="7F607601" w14:textId="77777777" w:rsidTr="00705536">
        <w:tc>
          <w:tcPr>
            <w:tcW w:w="612" w:type="dxa"/>
            <w:shd w:val="clear" w:color="auto" w:fill="00B0F0"/>
            <w:vAlign w:val="center"/>
          </w:tcPr>
          <w:p w14:paraId="43F55C0C" w14:textId="63241CB5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RF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36D909CF" w14:textId="7EB79175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P</w:t>
            </w:r>
          </w:p>
        </w:tc>
        <w:tc>
          <w:tcPr>
            <w:tcW w:w="2424" w:type="dxa"/>
            <w:shd w:val="clear" w:color="auto" w:fill="auto"/>
            <w:vAlign w:val="center"/>
          </w:tcPr>
          <w:p w14:paraId="3F5A0EAF" w14:textId="1A624D26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: [L E' L', U2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7CF22A29" w14:textId="01B47CFE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4849" w:type="dxa"/>
            <w:gridSpan w:val="2"/>
            <w:shd w:val="clear" w:color="auto" w:fill="auto"/>
            <w:vAlign w:val="bottom"/>
          </w:tcPr>
          <w:p w14:paraId="714857E2" w14:textId="7ADF16CA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121ECE" w:rsidRPr="00AC20CA" w14:paraId="53CA5457" w14:textId="77777777" w:rsidTr="00705536">
        <w:tc>
          <w:tcPr>
            <w:tcW w:w="612" w:type="dxa"/>
            <w:shd w:val="clear" w:color="auto" w:fill="00B0F0"/>
            <w:vAlign w:val="center"/>
          </w:tcPr>
          <w:p w14:paraId="329BFCC6" w14:textId="7B6E468F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BU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253D0DE0" w14:textId="63543DDF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Q</w:t>
            </w:r>
          </w:p>
        </w:tc>
        <w:tc>
          <w:tcPr>
            <w:tcW w:w="2424" w:type="dxa"/>
            <w:shd w:val="clear" w:color="auto" w:fill="auto"/>
            <w:vAlign w:val="center"/>
          </w:tcPr>
          <w:p w14:paraId="324A0AF7" w14:textId="4BFB0D43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-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5D936F3C" w14:textId="05A3C09D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4849" w:type="dxa"/>
            <w:gridSpan w:val="2"/>
            <w:shd w:val="clear" w:color="auto" w:fill="auto"/>
            <w:vAlign w:val="bottom"/>
          </w:tcPr>
          <w:p w14:paraId="7C1F31E7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121ECE" w:rsidRPr="00AC20CA" w14:paraId="4C7DC24D" w14:textId="77777777" w:rsidTr="00705536">
        <w:tc>
          <w:tcPr>
            <w:tcW w:w="612" w:type="dxa"/>
            <w:shd w:val="clear" w:color="auto" w:fill="00B0F0"/>
            <w:vAlign w:val="center"/>
          </w:tcPr>
          <w:p w14:paraId="14127D54" w14:textId="5095D0FD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BL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245EAC53" w14:textId="31D68455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R</w:t>
            </w:r>
          </w:p>
        </w:tc>
        <w:tc>
          <w:tcPr>
            <w:tcW w:w="2424" w:type="dxa"/>
            <w:shd w:val="clear" w:color="auto" w:fill="auto"/>
            <w:vAlign w:val="center"/>
          </w:tcPr>
          <w:p w14:paraId="5F05B774" w14:textId="6BE51E22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L' U: [S', L2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795BCC08" w14:textId="7AA83872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4849" w:type="dxa"/>
            <w:gridSpan w:val="2"/>
            <w:shd w:val="clear" w:color="auto" w:fill="auto"/>
            <w:vAlign w:val="bottom"/>
          </w:tcPr>
          <w:p w14:paraId="51AF4884" w14:textId="5B7A374C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121ECE" w:rsidRPr="00AC20CA" w14:paraId="5E6C9D9F" w14:textId="77777777" w:rsidTr="00705536">
        <w:tc>
          <w:tcPr>
            <w:tcW w:w="612" w:type="dxa"/>
            <w:shd w:val="clear" w:color="auto" w:fill="00B0F0"/>
            <w:vAlign w:val="center"/>
          </w:tcPr>
          <w:p w14:paraId="0F93CF5B" w14:textId="1E7F4943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BD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34867F32" w14:textId="0D9F6F13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S</w:t>
            </w:r>
          </w:p>
        </w:tc>
        <w:tc>
          <w:tcPr>
            <w:tcW w:w="2424" w:type="dxa"/>
            <w:shd w:val="clear" w:color="auto" w:fill="auto"/>
            <w:vAlign w:val="center"/>
          </w:tcPr>
          <w:p w14:paraId="26CA704A" w14:textId="5C83CB0B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 M' U: [M', U2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3F429987" w14:textId="3262C651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4849" w:type="dxa"/>
            <w:gridSpan w:val="2"/>
            <w:shd w:val="clear" w:color="auto" w:fill="auto"/>
            <w:vAlign w:val="bottom"/>
          </w:tcPr>
          <w:p w14:paraId="7908B74A" w14:textId="228A6574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121ECE" w:rsidRPr="00AC20CA" w14:paraId="5B6F0716" w14:textId="77777777" w:rsidTr="00705536">
        <w:tc>
          <w:tcPr>
            <w:tcW w:w="612" w:type="dxa"/>
            <w:shd w:val="clear" w:color="auto" w:fill="00B0F0"/>
            <w:vAlign w:val="center"/>
          </w:tcPr>
          <w:p w14:paraId="07E7D3D4" w14:textId="142A5088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BR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63B6112E" w14:textId="3874D63D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T</w:t>
            </w:r>
          </w:p>
        </w:tc>
        <w:tc>
          <w:tcPr>
            <w:tcW w:w="2424" w:type="dxa"/>
            <w:shd w:val="clear" w:color="auto" w:fill="auto"/>
            <w:vAlign w:val="center"/>
          </w:tcPr>
          <w:p w14:paraId="5ABDEF25" w14:textId="7E64A9BA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R U': [S, R2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438C4BB0" w14:textId="5ECD7D5D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4849" w:type="dxa"/>
            <w:gridSpan w:val="2"/>
            <w:shd w:val="clear" w:color="auto" w:fill="auto"/>
            <w:vAlign w:val="bottom"/>
          </w:tcPr>
          <w:p w14:paraId="78407254" w14:textId="125EED9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121ECE" w:rsidRPr="00AC20CA" w14:paraId="27BB6758" w14:textId="77777777" w:rsidTr="00705536">
        <w:tc>
          <w:tcPr>
            <w:tcW w:w="612" w:type="dxa"/>
            <w:shd w:val="clear" w:color="auto" w:fill="00B0F0"/>
            <w:vAlign w:val="center"/>
          </w:tcPr>
          <w:p w14:paraId="4D6FB986" w14:textId="366025EF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DF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522D1E0C" w14:textId="754BADAF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U</w:t>
            </w:r>
          </w:p>
        </w:tc>
        <w:tc>
          <w:tcPr>
            <w:tcW w:w="2424" w:type="dxa"/>
            <w:shd w:val="clear" w:color="auto" w:fill="auto"/>
            <w:vAlign w:val="center"/>
          </w:tcPr>
          <w:p w14:paraId="27E6A06E" w14:textId="15A47B3B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[U2, M'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55A56F48" w14:textId="591EAA36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4849" w:type="dxa"/>
            <w:gridSpan w:val="2"/>
            <w:shd w:val="clear" w:color="auto" w:fill="auto"/>
            <w:vAlign w:val="bottom"/>
          </w:tcPr>
          <w:p w14:paraId="46AAF665" w14:textId="0C4F4BE1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121ECE" w:rsidRPr="00AC20CA" w14:paraId="6631B9F0" w14:textId="77777777" w:rsidTr="00705536">
        <w:tc>
          <w:tcPr>
            <w:tcW w:w="612" w:type="dxa"/>
            <w:shd w:val="clear" w:color="auto" w:fill="00B0F0"/>
            <w:vAlign w:val="center"/>
          </w:tcPr>
          <w:p w14:paraId="5B786EF6" w14:textId="219C01F7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DR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3645C4F6" w14:textId="7353165F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V</w:t>
            </w:r>
          </w:p>
        </w:tc>
        <w:tc>
          <w:tcPr>
            <w:tcW w:w="2424" w:type="dxa"/>
            <w:shd w:val="clear" w:color="auto" w:fill="auto"/>
            <w:vAlign w:val="center"/>
          </w:tcPr>
          <w:p w14:paraId="2DA1D2EE" w14:textId="2D05679C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': [S, R2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3425CBD4" w14:textId="049BCD10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4849" w:type="dxa"/>
            <w:gridSpan w:val="2"/>
            <w:shd w:val="clear" w:color="auto" w:fill="auto"/>
            <w:vAlign w:val="bottom"/>
          </w:tcPr>
          <w:p w14:paraId="290955EA" w14:textId="0874D1A8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121ECE" w:rsidRPr="00AC20CA" w14:paraId="07ADDB87" w14:textId="77777777" w:rsidTr="00705536">
        <w:tc>
          <w:tcPr>
            <w:tcW w:w="612" w:type="dxa"/>
            <w:shd w:val="clear" w:color="auto" w:fill="00B0F0"/>
            <w:vAlign w:val="center"/>
          </w:tcPr>
          <w:p w14:paraId="1CB7146A" w14:textId="790426C9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DB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3696F363" w14:textId="558E27D5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W</w:t>
            </w:r>
          </w:p>
        </w:tc>
        <w:tc>
          <w:tcPr>
            <w:tcW w:w="2424" w:type="dxa"/>
            <w:shd w:val="clear" w:color="auto" w:fill="auto"/>
            <w:vAlign w:val="center"/>
          </w:tcPr>
          <w:p w14:paraId="5803DE60" w14:textId="74A2520D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[M, U2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2776F8AB" w14:textId="4339669A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4849" w:type="dxa"/>
            <w:gridSpan w:val="2"/>
            <w:shd w:val="clear" w:color="auto" w:fill="auto"/>
            <w:vAlign w:val="bottom"/>
          </w:tcPr>
          <w:p w14:paraId="1A2E9243" w14:textId="681686AC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121ECE" w:rsidRPr="00AC20CA" w14:paraId="6C0BC447" w14:textId="77777777" w:rsidTr="00705536">
        <w:tc>
          <w:tcPr>
            <w:tcW w:w="612" w:type="dxa"/>
            <w:shd w:val="clear" w:color="auto" w:fill="00B0F0"/>
            <w:vAlign w:val="center"/>
          </w:tcPr>
          <w:p w14:paraId="33CB6C96" w14:textId="2F50E6DB" w:rsidR="00121ECE" w:rsidRPr="00AC20CA" w:rsidRDefault="00121ECE" w:rsidP="00121ECE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DL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1E118638" w14:textId="499AF0D1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X</w:t>
            </w:r>
          </w:p>
        </w:tc>
        <w:tc>
          <w:tcPr>
            <w:tcW w:w="2424" w:type="dxa"/>
            <w:shd w:val="clear" w:color="auto" w:fill="auto"/>
            <w:vAlign w:val="center"/>
          </w:tcPr>
          <w:p w14:paraId="2156D003" w14:textId="045A04DB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: [S', L2]</w:t>
            </w:r>
          </w:p>
        </w:tc>
        <w:tc>
          <w:tcPr>
            <w:tcW w:w="2425" w:type="dxa"/>
            <w:shd w:val="clear" w:color="auto" w:fill="auto"/>
            <w:vAlign w:val="bottom"/>
          </w:tcPr>
          <w:p w14:paraId="1A76C960" w14:textId="0CB1579F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4849" w:type="dxa"/>
            <w:gridSpan w:val="2"/>
            <w:shd w:val="clear" w:color="auto" w:fill="auto"/>
            <w:vAlign w:val="bottom"/>
          </w:tcPr>
          <w:p w14:paraId="5A1829E3" w14:textId="0C21EDED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121ECE" w:rsidRPr="00AC20CA" w14:paraId="46408FE2" w14:textId="77777777" w:rsidTr="00E87749">
        <w:tc>
          <w:tcPr>
            <w:tcW w:w="612" w:type="dxa"/>
            <w:shd w:val="clear" w:color="auto" w:fill="00B0F0"/>
            <w:vAlign w:val="center"/>
          </w:tcPr>
          <w:p w14:paraId="03A4B99B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605" w:type="dxa"/>
            <w:shd w:val="clear" w:color="auto" w:fill="00B0F0"/>
            <w:vAlign w:val="center"/>
          </w:tcPr>
          <w:p w14:paraId="61712435" w14:textId="73863592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</w:p>
        </w:tc>
        <w:tc>
          <w:tcPr>
            <w:tcW w:w="2424" w:type="dxa"/>
            <w:shd w:val="clear" w:color="auto" w:fill="auto"/>
            <w:vAlign w:val="center"/>
          </w:tcPr>
          <w:p w14:paraId="4C86E83C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shd w:val="clear" w:color="auto" w:fill="auto"/>
            <w:vAlign w:val="center"/>
          </w:tcPr>
          <w:p w14:paraId="6E881D9C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4849" w:type="dxa"/>
            <w:gridSpan w:val="2"/>
            <w:shd w:val="clear" w:color="auto" w:fill="auto"/>
            <w:vAlign w:val="center"/>
          </w:tcPr>
          <w:p w14:paraId="76E4E560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121ECE" w:rsidRPr="00AC20CA" w14:paraId="5BE1BBB5" w14:textId="77777777" w:rsidTr="00E87749">
        <w:tc>
          <w:tcPr>
            <w:tcW w:w="612" w:type="dxa"/>
            <w:shd w:val="clear" w:color="auto" w:fill="00B0F0"/>
            <w:vAlign w:val="center"/>
          </w:tcPr>
          <w:p w14:paraId="35DC9C41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05" w:type="dxa"/>
            <w:shd w:val="clear" w:color="auto" w:fill="00B0F0"/>
            <w:vAlign w:val="center"/>
          </w:tcPr>
          <w:p w14:paraId="6B634A91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shd w:val="clear" w:color="auto" w:fill="FFFF00"/>
            <w:vAlign w:val="center"/>
          </w:tcPr>
          <w:p w14:paraId="5B309E86" w14:textId="7DB6F7A8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bCs/>
                <w:color w:val="FF0000"/>
                <w:sz w:val="28"/>
                <w:szCs w:val="28"/>
              </w:rPr>
              <w:t>B</w:t>
            </w:r>
            <w:r w:rsidRPr="00AC20CA">
              <w:rPr>
                <w:rFonts w:ascii="Arial" w:hAnsi="Arial" w:cs="Arial"/>
                <w:bCs/>
                <w:sz w:val="20"/>
                <w:szCs w:val="20"/>
              </w:rPr>
              <w:t xml:space="preserve"> UR</w:t>
            </w:r>
          </w:p>
        </w:tc>
        <w:tc>
          <w:tcPr>
            <w:tcW w:w="2425" w:type="dxa"/>
            <w:shd w:val="clear" w:color="auto" w:fill="FFFF00"/>
            <w:vAlign w:val="center"/>
          </w:tcPr>
          <w:p w14:paraId="733E72A3" w14:textId="31609D1B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bCs/>
                <w:color w:val="FF0000"/>
                <w:sz w:val="28"/>
                <w:szCs w:val="28"/>
              </w:rPr>
              <w:t>D</w:t>
            </w:r>
            <w:r w:rsidRPr="00AC20CA">
              <w:rPr>
                <w:rFonts w:ascii="Arial" w:hAnsi="Arial" w:cs="Arial"/>
                <w:bCs/>
                <w:sz w:val="20"/>
                <w:szCs w:val="20"/>
              </w:rPr>
              <w:t xml:space="preserve"> UL</w:t>
            </w:r>
          </w:p>
        </w:tc>
        <w:tc>
          <w:tcPr>
            <w:tcW w:w="2424" w:type="dxa"/>
            <w:shd w:val="clear" w:color="auto" w:fill="FFFF00"/>
            <w:vAlign w:val="center"/>
          </w:tcPr>
          <w:p w14:paraId="3DC0D000" w14:textId="29BB59A4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bCs/>
                <w:color w:val="FF0000"/>
                <w:sz w:val="28"/>
                <w:szCs w:val="28"/>
              </w:rPr>
              <w:t>E</w:t>
            </w:r>
            <w:r w:rsidRPr="00AC20CA">
              <w:rPr>
                <w:rFonts w:ascii="Arial" w:hAnsi="Arial" w:cs="Arial"/>
                <w:bCs/>
                <w:sz w:val="20"/>
                <w:szCs w:val="20"/>
              </w:rPr>
              <w:t xml:space="preserve"> LU</w:t>
            </w:r>
          </w:p>
        </w:tc>
        <w:tc>
          <w:tcPr>
            <w:tcW w:w="2425" w:type="dxa"/>
            <w:shd w:val="clear" w:color="auto" w:fill="FFFF00"/>
            <w:vAlign w:val="center"/>
          </w:tcPr>
          <w:p w14:paraId="28F86259" w14:textId="7D5046FA" w:rsidR="00121ECE" w:rsidRPr="00AC20CA" w:rsidRDefault="00121ECE" w:rsidP="00121ECE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bCs/>
                <w:color w:val="FF0000"/>
                <w:sz w:val="28"/>
                <w:szCs w:val="28"/>
              </w:rPr>
              <w:t>F</w:t>
            </w:r>
            <w:r w:rsidRPr="00AC20CA">
              <w:rPr>
                <w:rFonts w:ascii="Arial" w:hAnsi="Arial" w:cs="Arial"/>
                <w:bCs/>
                <w:sz w:val="20"/>
                <w:szCs w:val="20"/>
              </w:rPr>
              <w:t xml:space="preserve"> LF</w:t>
            </w:r>
          </w:p>
        </w:tc>
      </w:tr>
      <w:tr w:rsidR="00121ECE" w:rsidRPr="00AC20CA" w14:paraId="4BE62924" w14:textId="77777777" w:rsidTr="00E87749">
        <w:tc>
          <w:tcPr>
            <w:tcW w:w="612" w:type="dxa"/>
            <w:shd w:val="clear" w:color="auto" w:fill="00B0F0"/>
            <w:vAlign w:val="center"/>
          </w:tcPr>
          <w:p w14:paraId="240CD480" w14:textId="4DB52085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UL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1B40FB1C" w14:textId="407A75E2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D</w:t>
            </w:r>
          </w:p>
        </w:tc>
        <w:tc>
          <w:tcPr>
            <w:tcW w:w="2424" w:type="dxa"/>
            <w:vAlign w:val="center"/>
          </w:tcPr>
          <w:p w14:paraId="26EE1506" w14:textId="184CDC10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M2 U: [M, U2]</w:t>
            </w:r>
          </w:p>
        </w:tc>
        <w:tc>
          <w:tcPr>
            <w:tcW w:w="2425" w:type="dxa"/>
            <w:vAlign w:val="center"/>
          </w:tcPr>
          <w:p w14:paraId="16A95555" w14:textId="7358F714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vAlign w:val="center"/>
          </w:tcPr>
          <w:p w14:paraId="793B62A9" w14:textId="5931672C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center"/>
          </w:tcPr>
          <w:p w14:paraId="7644E3DA" w14:textId="6A534364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121ECE" w:rsidRPr="00AC20CA" w14:paraId="6DE9128C" w14:textId="77777777" w:rsidTr="00E87749">
        <w:tc>
          <w:tcPr>
            <w:tcW w:w="612" w:type="dxa"/>
            <w:shd w:val="clear" w:color="auto" w:fill="00B0F0"/>
            <w:vAlign w:val="center"/>
          </w:tcPr>
          <w:p w14:paraId="79E981AF" w14:textId="38AD7AAA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LU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0E210C37" w14:textId="35093040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E</w:t>
            </w:r>
          </w:p>
        </w:tc>
        <w:tc>
          <w:tcPr>
            <w:tcW w:w="2424" w:type="dxa"/>
            <w:vAlign w:val="center"/>
          </w:tcPr>
          <w:p w14:paraId="24DE545A" w14:textId="78D8464D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[S', L F' L']</w:t>
            </w:r>
          </w:p>
        </w:tc>
        <w:tc>
          <w:tcPr>
            <w:tcW w:w="2425" w:type="dxa"/>
            <w:vAlign w:val="center"/>
          </w:tcPr>
          <w:p w14:paraId="0056C748" w14:textId="07C4B10C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vAlign w:val="center"/>
          </w:tcPr>
          <w:p w14:paraId="1C27CCAE" w14:textId="489F105E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center"/>
          </w:tcPr>
          <w:p w14:paraId="3DE3F98B" w14:textId="6D55CC4A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121ECE" w:rsidRPr="00AC20CA" w14:paraId="7BA2D426" w14:textId="77777777" w:rsidTr="00E87749">
        <w:tc>
          <w:tcPr>
            <w:tcW w:w="612" w:type="dxa"/>
            <w:shd w:val="clear" w:color="auto" w:fill="00B0F0"/>
            <w:vAlign w:val="center"/>
          </w:tcPr>
          <w:p w14:paraId="1F010E68" w14:textId="72479842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LF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069265A1" w14:textId="3C8CD63A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F</w:t>
            </w:r>
          </w:p>
        </w:tc>
        <w:tc>
          <w:tcPr>
            <w:tcW w:w="2424" w:type="dxa"/>
            <w:vAlign w:val="center"/>
          </w:tcPr>
          <w:p w14:paraId="39518DA8" w14:textId="3973CBA4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[U', R' E R]</w:t>
            </w:r>
          </w:p>
        </w:tc>
        <w:tc>
          <w:tcPr>
            <w:tcW w:w="2425" w:type="dxa"/>
            <w:vAlign w:val="center"/>
          </w:tcPr>
          <w:p w14:paraId="08B43A67" w14:textId="5F940470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': [R' E R, U']</w:t>
            </w:r>
          </w:p>
        </w:tc>
        <w:tc>
          <w:tcPr>
            <w:tcW w:w="2424" w:type="dxa"/>
            <w:vAlign w:val="center"/>
          </w:tcPr>
          <w:p w14:paraId="05314921" w14:textId="2E51CEB6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S: [U', R' E R]</w:t>
            </w:r>
          </w:p>
        </w:tc>
        <w:tc>
          <w:tcPr>
            <w:tcW w:w="2425" w:type="dxa"/>
            <w:vAlign w:val="center"/>
          </w:tcPr>
          <w:p w14:paraId="4ECF23F2" w14:textId="30F9583E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121ECE" w:rsidRPr="00AC20CA" w14:paraId="3FC24EAB" w14:textId="77777777" w:rsidTr="00E87749">
        <w:tc>
          <w:tcPr>
            <w:tcW w:w="612" w:type="dxa"/>
            <w:shd w:val="clear" w:color="auto" w:fill="00B0F0"/>
            <w:vAlign w:val="center"/>
          </w:tcPr>
          <w:p w14:paraId="30B1C2D2" w14:textId="3FA90746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LD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2E8BC66F" w14:textId="020333C9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G</w:t>
            </w:r>
          </w:p>
        </w:tc>
        <w:tc>
          <w:tcPr>
            <w:tcW w:w="2424" w:type="dxa"/>
            <w:vAlign w:val="center"/>
          </w:tcPr>
          <w:p w14:paraId="4348697D" w14:textId="5E42E905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: [L E L', U]</w:t>
            </w:r>
          </w:p>
        </w:tc>
        <w:tc>
          <w:tcPr>
            <w:tcW w:w="2425" w:type="dxa"/>
            <w:vAlign w:val="center"/>
          </w:tcPr>
          <w:p w14:paraId="4C03C018" w14:textId="5B5DD464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[U, L E L']</w:t>
            </w:r>
          </w:p>
        </w:tc>
        <w:tc>
          <w:tcPr>
            <w:tcW w:w="2424" w:type="dxa"/>
            <w:vAlign w:val="center"/>
          </w:tcPr>
          <w:p w14:paraId="46ED30D6" w14:textId="5DC48252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S' D': [M, D2]</w:t>
            </w:r>
          </w:p>
        </w:tc>
        <w:tc>
          <w:tcPr>
            <w:tcW w:w="2425" w:type="dxa"/>
            <w:vAlign w:val="center"/>
          </w:tcPr>
          <w:p w14:paraId="14774C99" w14:textId="528AB17B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z: [U, L E' L']</w:t>
            </w:r>
          </w:p>
        </w:tc>
      </w:tr>
      <w:tr w:rsidR="00121ECE" w:rsidRPr="00AC20CA" w14:paraId="5B9D6D6F" w14:textId="77777777" w:rsidTr="00E87749">
        <w:tc>
          <w:tcPr>
            <w:tcW w:w="612" w:type="dxa"/>
            <w:shd w:val="clear" w:color="auto" w:fill="00B0F0"/>
            <w:vAlign w:val="center"/>
          </w:tcPr>
          <w:p w14:paraId="1C50BBBB" w14:textId="5288E677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LB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603EC4F5" w14:textId="4FE648C9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H</w:t>
            </w:r>
          </w:p>
        </w:tc>
        <w:tc>
          <w:tcPr>
            <w:tcW w:w="2424" w:type="dxa"/>
            <w:vAlign w:val="center"/>
          </w:tcPr>
          <w:p w14:paraId="6316C48B" w14:textId="4A66541C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[U', R E' R']</w:t>
            </w:r>
          </w:p>
        </w:tc>
        <w:tc>
          <w:tcPr>
            <w:tcW w:w="2425" w:type="dxa"/>
            <w:vAlign w:val="center"/>
          </w:tcPr>
          <w:p w14:paraId="7B7EE4A8" w14:textId="2B0F4FF4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': [R E' R', U']</w:t>
            </w:r>
          </w:p>
        </w:tc>
        <w:tc>
          <w:tcPr>
            <w:tcW w:w="2424" w:type="dxa"/>
            <w:vAlign w:val="center"/>
          </w:tcPr>
          <w:p w14:paraId="4E16EAE8" w14:textId="5FF63892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S: [U', R E' R']</w:t>
            </w:r>
          </w:p>
        </w:tc>
        <w:tc>
          <w:tcPr>
            <w:tcW w:w="2425" w:type="dxa"/>
            <w:vAlign w:val="center"/>
          </w:tcPr>
          <w:p w14:paraId="603E9315" w14:textId="58C59F8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r U r E r2 E r U r'</w:t>
            </w:r>
          </w:p>
        </w:tc>
      </w:tr>
      <w:tr w:rsidR="00121ECE" w:rsidRPr="00AC20CA" w14:paraId="292D4EF8" w14:textId="77777777" w:rsidTr="00E87749">
        <w:tc>
          <w:tcPr>
            <w:tcW w:w="612" w:type="dxa"/>
            <w:shd w:val="clear" w:color="auto" w:fill="00B0F0"/>
            <w:vAlign w:val="center"/>
          </w:tcPr>
          <w:p w14:paraId="417C2F3D" w14:textId="68FE3B7E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FR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542D10EC" w14:textId="50832BA6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J</w:t>
            </w:r>
          </w:p>
        </w:tc>
        <w:tc>
          <w:tcPr>
            <w:tcW w:w="2424" w:type="dxa"/>
            <w:vAlign w:val="center"/>
          </w:tcPr>
          <w:p w14:paraId="5FEF1ECD" w14:textId="33044895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E': [U', R' E R]</w:t>
            </w:r>
          </w:p>
        </w:tc>
        <w:tc>
          <w:tcPr>
            <w:tcW w:w="2425" w:type="dxa"/>
            <w:vAlign w:val="center"/>
          </w:tcPr>
          <w:p w14:paraId="737D7BFB" w14:textId="1A644304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[U, L' E2 L]</w:t>
            </w:r>
          </w:p>
        </w:tc>
        <w:tc>
          <w:tcPr>
            <w:tcW w:w="2424" w:type="dxa"/>
            <w:vAlign w:val="center"/>
          </w:tcPr>
          <w:p w14:paraId="300A4066" w14:textId="6605EDBA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S' U L': [E', L2]</w:t>
            </w:r>
          </w:p>
        </w:tc>
        <w:tc>
          <w:tcPr>
            <w:tcW w:w="2425" w:type="dxa"/>
            <w:vAlign w:val="center"/>
          </w:tcPr>
          <w:p w14:paraId="14555868" w14:textId="269BCF2F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[E, R U' R']</w:t>
            </w:r>
          </w:p>
        </w:tc>
      </w:tr>
      <w:tr w:rsidR="00121ECE" w:rsidRPr="00AC20CA" w14:paraId="0CFE82C0" w14:textId="77777777" w:rsidTr="00E87749">
        <w:tc>
          <w:tcPr>
            <w:tcW w:w="612" w:type="dxa"/>
            <w:shd w:val="clear" w:color="auto" w:fill="00B0F0"/>
            <w:vAlign w:val="center"/>
          </w:tcPr>
          <w:p w14:paraId="4A3B5AFB" w14:textId="7C3D4FEC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FD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621E35AF" w14:textId="532E6DF9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K</w:t>
            </w:r>
          </w:p>
        </w:tc>
        <w:tc>
          <w:tcPr>
            <w:tcW w:w="2424" w:type="dxa"/>
            <w:vAlign w:val="center"/>
          </w:tcPr>
          <w:p w14:paraId="3BFE66FF" w14:textId="20624ECD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r: [U' R' U, M]</w:t>
            </w:r>
          </w:p>
        </w:tc>
        <w:tc>
          <w:tcPr>
            <w:tcW w:w="2425" w:type="dxa"/>
            <w:vAlign w:val="center"/>
          </w:tcPr>
          <w:p w14:paraId="29C2181C" w14:textId="33B24A98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l': [U L U', M]</w:t>
            </w:r>
          </w:p>
        </w:tc>
        <w:tc>
          <w:tcPr>
            <w:tcW w:w="2424" w:type="dxa"/>
            <w:vAlign w:val="center"/>
          </w:tcPr>
          <w:p w14:paraId="1623AAFD" w14:textId="06081930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l': [M', U' L U]</w:t>
            </w:r>
          </w:p>
        </w:tc>
        <w:tc>
          <w:tcPr>
            <w:tcW w:w="2425" w:type="dxa"/>
            <w:vAlign w:val="center"/>
          </w:tcPr>
          <w:p w14:paraId="716363F4" w14:textId="6AEECA8D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M2: [U' L' U, M]</w:t>
            </w:r>
          </w:p>
        </w:tc>
      </w:tr>
      <w:tr w:rsidR="00121ECE" w:rsidRPr="00AC20CA" w14:paraId="05A7CB83" w14:textId="77777777" w:rsidTr="00E87749">
        <w:tc>
          <w:tcPr>
            <w:tcW w:w="612" w:type="dxa"/>
            <w:shd w:val="clear" w:color="auto" w:fill="00B0F0"/>
            <w:vAlign w:val="center"/>
          </w:tcPr>
          <w:p w14:paraId="1AEAC403" w14:textId="57301A4D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FL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3B6E6CC6" w14:textId="373DCE29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L</w:t>
            </w:r>
          </w:p>
        </w:tc>
        <w:tc>
          <w:tcPr>
            <w:tcW w:w="2424" w:type="dxa"/>
            <w:vAlign w:val="center"/>
          </w:tcPr>
          <w:p w14:paraId="164FBEED" w14:textId="01B6156E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[U', R E2 R']</w:t>
            </w:r>
          </w:p>
        </w:tc>
        <w:tc>
          <w:tcPr>
            <w:tcW w:w="2425" w:type="dxa"/>
            <w:vAlign w:val="center"/>
          </w:tcPr>
          <w:p w14:paraId="0C5C3928" w14:textId="511DA561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': [R E2 R', U']</w:t>
            </w:r>
          </w:p>
        </w:tc>
        <w:tc>
          <w:tcPr>
            <w:tcW w:w="2424" w:type="dxa"/>
            <w:vAlign w:val="center"/>
          </w:tcPr>
          <w:p w14:paraId="490969B4" w14:textId="3BAD38E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r U r' E r U r' E' r U2 r'</w:t>
            </w:r>
          </w:p>
        </w:tc>
        <w:tc>
          <w:tcPr>
            <w:tcW w:w="2425" w:type="dxa"/>
            <w:vAlign w:val="center"/>
          </w:tcPr>
          <w:p w14:paraId="092904BF" w14:textId="7F6CD30D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-</w:t>
            </w:r>
          </w:p>
        </w:tc>
      </w:tr>
      <w:tr w:rsidR="00121ECE" w:rsidRPr="00AC20CA" w14:paraId="185D91C5" w14:textId="77777777" w:rsidTr="00E87749">
        <w:tc>
          <w:tcPr>
            <w:tcW w:w="612" w:type="dxa"/>
            <w:shd w:val="clear" w:color="auto" w:fill="00B0F0"/>
            <w:vAlign w:val="center"/>
          </w:tcPr>
          <w:p w14:paraId="113715F1" w14:textId="6B6DE8B1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RU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09517E9E" w14:textId="591AD98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M</w:t>
            </w:r>
          </w:p>
        </w:tc>
        <w:tc>
          <w:tcPr>
            <w:tcW w:w="2424" w:type="dxa"/>
            <w:vAlign w:val="center"/>
          </w:tcPr>
          <w:p w14:paraId="1673327E" w14:textId="0CE99176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-</w:t>
            </w:r>
          </w:p>
        </w:tc>
        <w:tc>
          <w:tcPr>
            <w:tcW w:w="2425" w:type="dxa"/>
            <w:vAlign w:val="center"/>
          </w:tcPr>
          <w:p w14:paraId="5C64BD00" w14:textId="777E1988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[S, R' F R]</w:t>
            </w:r>
          </w:p>
        </w:tc>
        <w:tc>
          <w:tcPr>
            <w:tcW w:w="2424" w:type="dxa"/>
            <w:vAlign w:val="center"/>
          </w:tcPr>
          <w:p w14:paraId="1FB38FCE" w14:textId="43FE0D13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M U: [M', U2]</w:t>
            </w:r>
          </w:p>
        </w:tc>
        <w:tc>
          <w:tcPr>
            <w:tcW w:w="2425" w:type="dxa"/>
            <w:vAlign w:val="center"/>
          </w:tcPr>
          <w:p w14:paraId="46A08D67" w14:textId="13D18D3E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L' M U: [M', U2]</w:t>
            </w:r>
          </w:p>
        </w:tc>
      </w:tr>
      <w:tr w:rsidR="00121ECE" w:rsidRPr="00AC20CA" w14:paraId="7607E1D5" w14:textId="77777777" w:rsidTr="00E87749">
        <w:tc>
          <w:tcPr>
            <w:tcW w:w="612" w:type="dxa"/>
            <w:shd w:val="clear" w:color="auto" w:fill="00B0F0"/>
            <w:vAlign w:val="center"/>
          </w:tcPr>
          <w:p w14:paraId="58ADF4E0" w14:textId="7284BDA4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RB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24982C10" w14:textId="7617F9B0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N</w:t>
            </w:r>
          </w:p>
        </w:tc>
        <w:tc>
          <w:tcPr>
            <w:tcW w:w="2424" w:type="dxa"/>
            <w:vAlign w:val="center"/>
          </w:tcPr>
          <w:p w14:paraId="7CDF30DC" w14:textId="20D77F58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: [L' E L, U]</w:t>
            </w:r>
          </w:p>
        </w:tc>
        <w:tc>
          <w:tcPr>
            <w:tcW w:w="2425" w:type="dxa"/>
            <w:vAlign w:val="center"/>
          </w:tcPr>
          <w:p w14:paraId="196259F7" w14:textId="1F6A7BA9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[U, L' E L]</w:t>
            </w:r>
          </w:p>
        </w:tc>
        <w:tc>
          <w:tcPr>
            <w:tcW w:w="2424" w:type="dxa"/>
            <w:vAlign w:val="center"/>
          </w:tcPr>
          <w:p w14:paraId="6D221DE3" w14:textId="6A629DCC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r' U: [M' U2]</w:t>
            </w:r>
          </w:p>
        </w:tc>
        <w:tc>
          <w:tcPr>
            <w:tcW w:w="2425" w:type="dxa"/>
            <w:vAlign w:val="center"/>
          </w:tcPr>
          <w:p w14:paraId="50E18067" w14:textId="79FDAC8D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r U R': [E, R2]</w:t>
            </w:r>
          </w:p>
        </w:tc>
      </w:tr>
      <w:tr w:rsidR="00121ECE" w:rsidRPr="00AC20CA" w14:paraId="5069350C" w14:textId="77777777" w:rsidTr="00E87749">
        <w:tc>
          <w:tcPr>
            <w:tcW w:w="612" w:type="dxa"/>
            <w:shd w:val="clear" w:color="auto" w:fill="00B0F0"/>
            <w:vAlign w:val="center"/>
          </w:tcPr>
          <w:p w14:paraId="00060503" w14:textId="696C39C8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RD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01FAED4E" w14:textId="10D2D97D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O</w:t>
            </w:r>
          </w:p>
        </w:tc>
        <w:tc>
          <w:tcPr>
            <w:tcW w:w="2424" w:type="dxa"/>
            <w:vAlign w:val="center"/>
          </w:tcPr>
          <w:p w14:paraId="126E7912" w14:textId="49BC9B63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[U', R' E' R]</w:t>
            </w:r>
          </w:p>
        </w:tc>
        <w:tc>
          <w:tcPr>
            <w:tcW w:w="2425" w:type="dxa"/>
            <w:vAlign w:val="center"/>
          </w:tcPr>
          <w:p w14:paraId="33275D5C" w14:textId="4FA05C82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': [R E R', U']</w:t>
            </w:r>
          </w:p>
        </w:tc>
        <w:tc>
          <w:tcPr>
            <w:tcW w:w="2424" w:type="dxa"/>
            <w:vAlign w:val="center"/>
          </w:tcPr>
          <w:p w14:paraId="08354E16" w14:textId="64CA98F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R' F R: [S, R2]</w:t>
            </w:r>
          </w:p>
        </w:tc>
        <w:tc>
          <w:tcPr>
            <w:tcW w:w="2425" w:type="dxa"/>
            <w:vAlign w:val="center"/>
          </w:tcPr>
          <w:p w14:paraId="00016415" w14:textId="308F27F2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M' U R': [E, R2]</w:t>
            </w:r>
          </w:p>
        </w:tc>
      </w:tr>
      <w:tr w:rsidR="00121ECE" w:rsidRPr="00AC20CA" w14:paraId="54730C94" w14:textId="77777777" w:rsidTr="00E87749">
        <w:tc>
          <w:tcPr>
            <w:tcW w:w="612" w:type="dxa"/>
            <w:shd w:val="clear" w:color="auto" w:fill="00B0F0"/>
            <w:vAlign w:val="center"/>
          </w:tcPr>
          <w:p w14:paraId="276F903B" w14:textId="77F19B93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RF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7DFCF7FA" w14:textId="03EE5054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P</w:t>
            </w:r>
          </w:p>
        </w:tc>
        <w:tc>
          <w:tcPr>
            <w:tcW w:w="2424" w:type="dxa"/>
            <w:vAlign w:val="center"/>
          </w:tcPr>
          <w:p w14:paraId="6CC23C23" w14:textId="724EE57E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: [L E' L', U]</w:t>
            </w:r>
          </w:p>
        </w:tc>
        <w:tc>
          <w:tcPr>
            <w:tcW w:w="2425" w:type="dxa"/>
            <w:vAlign w:val="center"/>
          </w:tcPr>
          <w:p w14:paraId="7289F08A" w14:textId="03A121B4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[U, L E' L']</w:t>
            </w:r>
          </w:p>
        </w:tc>
        <w:tc>
          <w:tcPr>
            <w:tcW w:w="2424" w:type="dxa"/>
            <w:vAlign w:val="center"/>
          </w:tcPr>
          <w:p w14:paraId="30DDD8A4" w14:textId="0B9AFC04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R M U: [M', U2]</w:t>
            </w:r>
          </w:p>
        </w:tc>
        <w:tc>
          <w:tcPr>
            <w:tcW w:w="2425" w:type="dxa"/>
            <w:vAlign w:val="center"/>
          </w:tcPr>
          <w:p w14:paraId="49CCE4D1" w14:textId="2C834830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 E l' E' l2 E' l' E' U'</w:t>
            </w:r>
          </w:p>
        </w:tc>
      </w:tr>
      <w:tr w:rsidR="00121ECE" w:rsidRPr="00AC20CA" w14:paraId="2DC80648" w14:textId="77777777" w:rsidTr="00E87749">
        <w:tc>
          <w:tcPr>
            <w:tcW w:w="612" w:type="dxa"/>
            <w:shd w:val="clear" w:color="auto" w:fill="00B0F0"/>
            <w:vAlign w:val="center"/>
          </w:tcPr>
          <w:p w14:paraId="5CB65DC2" w14:textId="0AEA4227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BU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5B37CD11" w14:textId="688C57AB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Q</w:t>
            </w:r>
          </w:p>
        </w:tc>
        <w:tc>
          <w:tcPr>
            <w:tcW w:w="2424" w:type="dxa"/>
            <w:vAlign w:val="center"/>
          </w:tcPr>
          <w:p w14:paraId="06C2ED1B" w14:textId="0810B686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r': [U' R U, M']</w:t>
            </w:r>
          </w:p>
        </w:tc>
        <w:tc>
          <w:tcPr>
            <w:tcW w:w="2425" w:type="dxa"/>
            <w:vAlign w:val="center"/>
          </w:tcPr>
          <w:p w14:paraId="7F0ED5CF" w14:textId="0E06DCD5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l: [U L' U', M']</w:t>
            </w:r>
          </w:p>
        </w:tc>
        <w:tc>
          <w:tcPr>
            <w:tcW w:w="2424" w:type="dxa"/>
            <w:vAlign w:val="center"/>
          </w:tcPr>
          <w:p w14:paraId="772D5E75" w14:textId="72EF77D1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L': [U' L U, M']</w:t>
            </w:r>
          </w:p>
        </w:tc>
        <w:tc>
          <w:tcPr>
            <w:tcW w:w="2425" w:type="dxa"/>
            <w:vAlign w:val="center"/>
          </w:tcPr>
          <w:p w14:paraId="228D9CE0" w14:textId="5B21D9FA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[U' L' U, M']</w:t>
            </w:r>
          </w:p>
        </w:tc>
      </w:tr>
      <w:tr w:rsidR="00121ECE" w:rsidRPr="00AC20CA" w14:paraId="07CE3CAB" w14:textId="77777777" w:rsidTr="00E87749">
        <w:tc>
          <w:tcPr>
            <w:tcW w:w="612" w:type="dxa"/>
            <w:shd w:val="clear" w:color="auto" w:fill="00B0F0"/>
            <w:vAlign w:val="center"/>
          </w:tcPr>
          <w:p w14:paraId="6DA5C7E1" w14:textId="57F88D6F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BL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0BF1E6C5" w14:textId="6B0C1AF4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R</w:t>
            </w:r>
          </w:p>
        </w:tc>
        <w:tc>
          <w:tcPr>
            <w:tcW w:w="2424" w:type="dxa"/>
            <w:vAlign w:val="center"/>
          </w:tcPr>
          <w:p w14:paraId="5A2ED9EC" w14:textId="3CB42F53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[U', R' E2 R]</w:t>
            </w:r>
          </w:p>
        </w:tc>
        <w:tc>
          <w:tcPr>
            <w:tcW w:w="2425" w:type="dxa"/>
            <w:vAlign w:val="center"/>
          </w:tcPr>
          <w:p w14:paraId="526B2214" w14:textId="4629419D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': R' E R, U'</w:t>
            </w:r>
          </w:p>
        </w:tc>
        <w:tc>
          <w:tcPr>
            <w:tcW w:w="2424" w:type="dxa"/>
            <w:vAlign w:val="center"/>
          </w:tcPr>
          <w:p w14:paraId="73072FF4" w14:textId="5D1AC0A2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' l U: [M', U2]</w:t>
            </w:r>
          </w:p>
        </w:tc>
        <w:tc>
          <w:tcPr>
            <w:tcW w:w="2425" w:type="dxa"/>
            <w:vAlign w:val="center"/>
          </w:tcPr>
          <w:p w14:paraId="75C7A9E9" w14:textId="62DD6A0E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[E', L U L']</w:t>
            </w:r>
          </w:p>
        </w:tc>
      </w:tr>
      <w:tr w:rsidR="00121ECE" w:rsidRPr="00AC20CA" w14:paraId="4168850C" w14:textId="77777777" w:rsidTr="00E87749">
        <w:tc>
          <w:tcPr>
            <w:tcW w:w="612" w:type="dxa"/>
            <w:shd w:val="clear" w:color="auto" w:fill="00B0F0"/>
            <w:vAlign w:val="center"/>
          </w:tcPr>
          <w:p w14:paraId="0DFA2AB1" w14:textId="7556CF29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BD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51446F1D" w14:textId="4A72E8B1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S</w:t>
            </w:r>
          </w:p>
        </w:tc>
        <w:tc>
          <w:tcPr>
            <w:tcW w:w="2424" w:type="dxa"/>
            <w:vAlign w:val="center"/>
          </w:tcPr>
          <w:p w14:paraId="496788D2" w14:textId="49593C01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(U M U M')2</w:t>
            </w:r>
          </w:p>
        </w:tc>
        <w:tc>
          <w:tcPr>
            <w:tcW w:w="2425" w:type="dxa"/>
            <w:vAlign w:val="center"/>
          </w:tcPr>
          <w:p w14:paraId="23F8BF9A" w14:textId="1A184DD5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(U' M U' M')2</w:t>
            </w:r>
          </w:p>
        </w:tc>
        <w:tc>
          <w:tcPr>
            <w:tcW w:w="2424" w:type="dxa"/>
            <w:vAlign w:val="center"/>
          </w:tcPr>
          <w:p w14:paraId="18DB2C39" w14:textId="03BD3B80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[M': (U M' U M)2]</w:t>
            </w:r>
          </w:p>
        </w:tc>
        <w:tc>
          <w:tcPr>
            <w:tcW w:w="2425" w:type="dxa"/>
            <w:vAlign w:val="center"/>
          </w:tcPr>
          <w:p w14:paraId="2B3C3FCE" w14:textId="7FB9196E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' M: [U, R' E R]</w:t>
            </w:r>
          </w:p>
        </w:tc>
      </w:tr>
      <w:tr w:rsidR="00121ECE" w:rsidRPr="00AC20CA" w14:paraId="7E9156D1" w14:textId="77777777" w:rsidTr="00E87749">
        <w:tc>
          <w:tcPr>
            <w:tcW w:w="612" w:type="dxa"/>
            <w:shd w:val="clear" w:color="auto" w:fill="00B0F0"/>
            <w:vAlign w:val="center"/>
          </w:tcPr>
          <w:p w14:paraId="61C4F493" w14:textId="1E56510E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BR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5BE795B9" w14:textId="3555B76D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T</w:t>
            </w:r>
          </w:p>
        </w:tc>
        <w:tc>
          <w:tcPr>
            <w:tcW w:w="2424" w:type="dxa"/>
            <w:vAlign w:val="center"/>
          </w:tcPr>
          <w:p w14:paraId="5E67D0BE" w14:textId="774EAEFF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R U R U R U' R' U' R' U'</w:t>
            </w:r>
          </w:p>
        </w:tc>
        <w:tc>
          <w:tcPr>
            <w:tcW w:w="2425" w:type="dxa"/>
            <w:vAlign w:val="center"/>
          </w:tcPr>
          <w:p w14:paraId="4FBFF080" w14:textId="5ACDBA0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[U, L E2 L']</w:t>
            </w:r>
          </w:p>
        </w:tc>
        <w:tc>
          <w:tcPr>
            <w:tcW w:w="2424" w:type="dxa"/>
            <w:vAlign w:val="center"/>
          </w:tcPr>
          <w:p w14:paraId="117A326C" w14:textId="5E2395D8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l': [E, L U' L']</w:t>
            </w:r>
          </w:p>
        </w:tc>
        <w:tc>
          <w:tcPr>
            <w:tcW w:w="2425" w:type="dxa"/>
            <w:vAlign w:val="center"/>
          </w:tcPr>
          <w:p w14:paraId="17ED1D7F" w14:textId="6C4586A4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R': [R' E R, U']</w:t>
            </w:r>
          </w:p>
        </w:tc>
      </w:tr>
      <w:tr w:rsidR="00121ECE" w:rsidRPr="00AC20CA" w14:paraId="0BCEA895" w14:textId="77777777" w:rsidTr="00E87749">
        <w:tc>
          <w:tcPr>
            <w:tcW w:w="612" w:type="dxa"/>
            <w:shd w:val="clear" w:color="auto" w:fill="00B0F0"/>
            <w:vAlign w:val="center"/>
          </w:tcPr>
          <w:p w14:paraId="28BC8D48" w14:textId="707054FC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DF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6484D8A6" w14:textId="346AA45E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U</w:t>
            </w:r>
          </w:p>
        </w:tc>
        <w:tc>
          <w:tcPr>
            <w:tcW w:w="2424" w:type="dxa"/>
            <w:vAlign w:val="center"/>
          </w:tcPr>
          <w:p w14:paraId="57783BCF" w14:textId="252FB765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[M U2 M, U]</w:t>
            </w:r>
          </w:p>
        </w:tc>
        <w:tc>
          <w:tcPr>
            <w:tcW w:w="2425" w:type="dxa"/>
            <w:vAlign w:val="center"/>
          </w:tcPr>
          <w:p w14:paraId="3A9B566E" w14:textId="329B6D7E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[M U2 M, U']</w:t>
            </w:r>
          </w:p>
        </w:tc>
        <w:tc>
          <w:tcPr>
            <w:tcW w:w="2424" w:type="dxa"/>
            <w:vAlign w:val="center"/>
          </w:tcPr>
          <w:p w14:paraId="744F98D1" w14:textId="0FC43F69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r' D' r2 S' r2 S' D r</w:t>
            </w:r>
          </w:p>
        </w:tc>
        <w:tc>
          <w:tcPr>
            <w:tcW w:w="2425" w:type="dxa"/>
            <w:vAlign w:val="center"/>
          </w:tcPr>
          <w:p w14:paraId="2CA6887B" w14:textId="65DD636E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 R' F2: [R S R', F]</w:t>
            </w:r>
          </w:p>
        </w:tc>
      </w:tr>
      <w:tr w:rsidR="00121ECE" w:rsidRPr="00AC20CA" w14:paraId="2D26D271" w14:textId="77777777" w:rsidTr="00E87749">
        <w:tc>
          <w:tcPr>
            <w:tcW w:w="612" w:type="dxa"/>
            <w:shd w:val="clear" w:color="auto" w:fill="00B0F0"/>
            <w:vAlign w:val="center"/>
          </w:tcPr>
          <w:p w14:paraId="12262410" w14:textId="20792BA7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DR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5C423BAC" w14:textId="7A3086D5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V</w:t>
            </w:r>
          </w:p>
        </w:tc>
        <w:tc>
          <w:tcPr>
            <w:tcW w:w="2424" w:type="dxa"/>
            <w:vAlign w:val="center"/>
          </w:tcPr>
          <w:p w14:paraId="73F828B9" w14:textId="7B31B950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R' U R': [S, R2]</w:t>
            </w:r>
          </w:p>
        </w:tc>
        <w:tc>
          <w:tcPr>
            <w:tcW w:w="2425" w:type="dxa"/>
            <w:vAlign w:val="center"/>
          </w:tcPr>
          <w:p w14:paraId="123F28FC" w14:textId="7B27E16E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 R U R' U' R' U' R' U R</w:t>
            </w:r>
          </w:p>
        </w:tc>
        <w:tc>
          <w:tcPr>
            <w:tcW w:w="2424" w:type="dxa"/>
            <w:vAlign w:val="center"/>
          </w:tcPr>
          <w:p w14:paraId="1C14150E" w14:textId="0DF0B2BE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x L2: [L' U' L, E']</w:t>
            </w:r>
          </w:p>
        </w:tc>
        <w:tc>
          <w:tcPr>
            <w:tcW w:w="2425" w:type="dxa"/>
            <w:vAlign w:val="center"/>
          </w:tcPr>
          <w:p w14:paraId="497874D4" w14:textId="2A6CF075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' E' R: [E', R2]</w:t>
            </w:r>
          </w:p>
        </w:tc>
      </w:tr>
      <w:tr w:rsidR="00121ECE" w:rsidRPr="00AC20CA" w14:paraId="017C3E62" w14:textId="77777777" w:rsidTr="00E87749">
        <w:tc>
          <w:tcPr>
            <w:tcW w:w="612" w:type="dxa"/>
            <w:shd w:val="clear" w:color="auto" w:fill="00B0F0"/>
            <w:vAlign w:val="center"/>
          </w:tcPr>
          <w:p w14:paraId="45640255" w14:textId="638C72EB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DB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28BA4315" w14:textId="32B18DAB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W</w:t>
            </w:r>
          </w:p>
        </w:tc>
        <w:tc>
          <w:tcPr>
            <w:tcW w:w="2424" w:type="dxa"/>
            <w:vAlign w:val="center"/>
          </w:tcPr>
          <w:p w14:paraId="0CAC4C0E" w14:textId="677A3D62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r' M: [U' R U, M2]</w:t>
            </w:r>
          </w:p>
        </w:tc>
        <w:tc>
          <w:tcPr>
            <w:tcW w:w="2425" w:type="dxa"/>
            <w:vAlign w:val="center"/>
          </w:tcPr>
          <w:p w14:paraId="48EE7D3E" w14:textId="3327D0E1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18"/>
                <w:szCs w:val="20"/>
              </w:rPr>
              <w:t>U2 M' U2 M' U' M U2 M U'</w:t>
            </w:r>
          </w:p>
        </w:tc>
        <w:tc>
          <w:tcPr>
            <w:tcW w:w="2424" w:type="dxa"/>
            <w:vAlign w:val="center"/>
          </w:tcPr>
          <w:p w14:paraId="00478A4B" w14:textId="1CD6CA45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D: [S, L F' L']</w:t>
            </w:r>
          </w:p>
        </w:tc>
        <w:tc>
          <w:tcPr>
            <w:tcW w:w="2425" w:type="dxa"/>
            <w:vAlign w:val="center"/>
          </w:tcPr>
          <w:p w14:paraId="53911FC2" w14:textId="70DA1A8B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M: [U' L' U, M2]</w:t>
            </w:r>
          </w:p>
        </w:tc>
      </w:tr>
      <w:tr w:rsidR="00121ECE" w:rsidRPr="00AC20CA" w14:paraId="5CAD4956" w14:textId="77777777" w:rsidTr="00E87749">
        <w:tc>
          <w:tcPr>
            <w:tcW w:w="612" w:type="dxa"/>
            <w:shd w:val="clear" w:color="auto" w:fill="00B0F0"/>
            <w:vAlign w:val="center"/>
          </w:tcPr>
          <w:p w14:paraId="1671DC7E" w14:textId="1E2185A1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DL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29248BAB" w14:textId="6094AF5D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X</w:t>
            </w:r>
          </w:p>
        </w:tc>
        <w:tc>
          <w:tcPr>
            <w:tcW w:w="2424" w:type="dxa"/>
            <w:vAlign w:val="center"/>
          </w:tcPr>
          <w:p w14:paraId="7A0EDF72" w14:textId="2C89FE6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' L' U' L U L U L U' L'</w:t>
            </w:r>
          </w:p>
        </w:tc>
        <w:tc>
          <w:tcPr>
            <w:tcW w:w="2425" w:type="dxa"/>
            <w:vAlign w:val="center"/>
          </w:tcPr>
          <w:p w14:paraId="279F0314" w14:textId="7487CA9E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L U' L: [S, L2]</w:t>
            </w:r>
          </w:p>
        </w:tc>
        <w:tc>
          <w:tcPr>
            <w:tcW w:w="2424" w:type="dxa"/>
            <w:vAlign w:val="center"/>
          </w:tcPr>
          <w:p w14:paraId="1A45CC4B" w14:textId="7EB90F2F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[L F' L', S]</w:t>
            </w:r>
          </w:p>
        </w:tc>
        <w:tc>
          <w:tcPr>
            <w:tcW w:w="2425" w:type="dxa"/>
            <w:vAlign w:val="center"/>
          </w:tcPr>
          <w:p w14:paraId="02BB0B4D" w14:textId="084E8930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 E L: [E', L2]</w:t>
            </w:r>
          </w:p>
        </w:tc>
      </w:tr>
      <w:tr w:rsidR="00121ECE" w:rsidRPr="00AC20CA" w14:paraId="30FAE2A8" w14:textId="77777777" w:rsidTr="00F139F5">
        <w:tc>
          <w:tcPr>
            <w:tcW w:w="612" w:type="dxa"/>
            <w:shd w:val="clear" w:color="auto" w:fill="auto"/>
            <w:vAlign w:val="center"/>
          </w:tcPr>
          <w:p w14:paraId="6C8BCEB6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605" w:type="dxa"/>
            <w:shd w:val="clear" w:color="auto" w:fill="auto"/>
            <w:vAlign w:val="center"/>
          </w:tcPr>
          <w:p w14:paraId="4A860A1D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</w:p>
        </w:tc>
        <w:tc>
          <w:tcPr>
            <w:tcW w:w="2424" w:type="dxa"/>
            <w:vAlign w:val="center"/>
          </w:tcPr>
          <w:p w14:paraId="133EC6E4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center"/>
          </w:tcPr>
          <w:p w14:paraId="6A60CFD3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vAlign w:val="center"/>
          </w:tcPr>
          <w:p w14:paraId="1F11B7EF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center"/>
          </w:tcPr>
          <w:p w14:paraId="05C9FCFB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121ECE" w:rsidRPr="00AC20CA" w14:paraId="5BE8C5C3" w14:textId="77777777" w:rsidTr="00F139F5">
        <w:tc>
          <w:tcPr>
            <w:tcW w:w="612" w:type="dxa"/>
            <w:shd w:val="clear" w:color="auto" w:fill="auto"/>
            <w:vAlign w:val="center"/>
          </w:tcPr>
          <w:p w14:paraId="32C588F2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605" w:type="dxa"/>
            <w:shd w:val="clear" w:color="auto" w:fill="auto"/>
            <w:vAlign w:val="center"/>
          </w:tcPr>
          <w:p w14:paraId="5F238800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</w:p>
        </w:tc>
        <w:tc>
          <w:tcPr>
            <w:tcW w:w="2424" w:type="dxa"/>
            <w:vAlign w:val="center"/>
          </w:tcPr>
          <w:p w14:paraId="71254AE7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center"/>
          </w:tcPr>
          <w:p w14:paraId="3EB77721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vAlign w:val="center"/>
          </w:tcPr>
          <w:p w14:paraId="1F620688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center"/>
          </w:tcPr>
          <w:p w14:paraId="0EA14535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6B6E08" w:rsidRPr="00AC20CA" w14:paraId="722B8292" w14:textId="77777777" w:rsidTr="00F139F5">
        <w:tc>
          <w:tcPr>
            <w:tcW w:w="612" w:type="dxa"/>
            <w:shd w:val="clear" w:color="auto" w:fill="auto"/>
            <w:vAlign w:val="center"/>
          </w:tcPr>
          <w:p w14:paraId="15384A47" w14:textId="77777777" w:rsidR="006B6E08" w:rsidRPr="00AC20CA" w:rsidRDefault="006B6E08" w:rsidP="00121ECE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605" w:type="dxa"/>
            <w:shd w:val="clear" w:color="auto" w:fill="auto"/>
            <w:vAlign w:val="center"/>
          </w:tcPr>
          <w:p w14:paraId="2B863D51" w14:textId="77777777" w:rsidR="006B6E08" w:rsidRPr="00AC20CA" w:rsidRDefault="006B6E08" w:rsidP="00121ECE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</w:p>
        </w:tc>
        <w:tc>
          <w:tcPr>
            <w:tcW w:w="2424" w:type="dxa"/>
            <w:vAlign w:val="center"/>
          </w:tcPr>
          <w:p w14:paraId="57EB16C1" w14:textId="77777777" w:rsidR="006B6E08" w:rsidRPr="00AC20CA" w:rsidRDefault="006B6E08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center"/>
          </w:tcPr>
          <w:p w14:paraId="70D4CB25" w14:textId="77777777" w:rsidR="006B6E08" w:rsidRPr="00AC20CA" w:rsidRDefault="006B6E08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vAlign w:val="center"/>
          </w:tcPr>
          <w:p w14:paraId="2E822CE6" w14:textId="77777777" w:rsidR="006B6E08" w:rsidRPr="00AC20CA" w:rsidRDefault="006B6E08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center"/>
          </w:tcPr>
          <w:p w14:paraId="5301411B" w14:textId="77777777" w:rsidR="006B6E08" w:rsidRPr="00AC20CA" w:rsidRDefault="006B6E08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6B6E08" w:rsidRPr="00AC20CA" w14:paraId="275A7AE7" w14:textId="77777777" w:rsidTr="00F139F5">
        <w:tc>
          <w:tcPr>
            <w:tcW w:w="612" w:type="dxa"/>
            <w:shd w:val="clear" w:color="auto" w:fill="auto"/>
            <w:vAlign w:val="center"/>
          </w:tcPr>
          <w:p w14:paraId="7D9F5271" w14:textId="77777777" w:rsidR="006B6E08" w:rsidRPr="00AC20CA" w:rsidRDefault="006B6E08" w:rsidP="00121ECE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605" w:type="dxa"/>
            <w:shd w:val="clear" w:color="auto" w:fill="auto"/>
            <w:vAlign w:val="center"/>
          </w:tcPr>
          <w:p w14:paraId="642ABEDF" w14:textId="77777777" w:rsidR="006B6E08" w:rsidRPr="00AC20CA" w:rsidRDefault="006B6E08" w:rsidP="00121ECE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</w:p>
        </w:tc>
        <w:tc>
          <w:tcPr>
            <w:tcW w:w="2424" w:type="dxa"/>
            <w:vAlign w:val="center"/>
          </w:tcPr>
          <w:p w14:paraId="56E95ABC" w14:textId="77777777" w:rsidR="006B6E08" w:rsidRPr="00AC20CA" w:rsidRDefault="006B6E08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center"/>
          </w:tcPr>
          <w:p w14:paraId="514AC373" w14:textId="77777777" w:rsidR="006B6E08" w:rsidRPr="00AC20CA" w:rsidRDefault="006B6E08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vAlign w:val="center"/>
          </w:tcPr>
          <w:p w14:paraId="3C38F4DC" w14:textId="77777777" w:rsidR="006B6E08" w:rsidRPr="00AC20CA" w:rsidRDefault="006B6E08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center"/>
          </w:tcPr>
          <w:p w14:paraId="70166CD8" w14:textId="77777777" w:rsidR="006B6E08" w:rsidRPr="00AC20CA" w:rsidRDefault="006B6E08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6B6E08" w:rsidRPr="00AC20CA" w14:paraId="40D74279" w14:textId="77777777" w:rsidTr="00F139F5">
        <w:tc>
          <w:tcPr>
            <w:tcW w:w="612" w:type="dxa"/>
            <w:shd w:val="clear" w:color="auto" w:fill="auto"/>
            <w:vAlign w:val="center"/>
          </w:tcPr>
          <w:p w14:paraId="73B35096" w14:textId="77777777" w:rsidR="006B6E08" w:rsidRPr="00AC20CA" w:rsidRDefault="006B6E08" w:rsidP="00121ECE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605" w:type="dxa"/>
            <w:shd w:val="clear" w:color="auto" w:fill="auto"/>
            <w:vAlign w:val="center"/>
          </w:tcPr>
          <w:p w14:paraId="412789A5" w14:textId="77777777" w:rsidR="006B6E08" w:rsidRPr="00AC20CA" w:rsidRDefault="006B6E08" w:rsidP="00121ECE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</w:p>
        </w:tc>
        <w:tc>
          <w:tcPr>
            <w:tcW w:w="2424" w:type="dxa"/>
            <w:vAlign w:val="center"/>
          </w:tcPr>
          <w:p w14:paraId="24D86239" w14:textId="77777777" w:rsidR="006B6E08" w:rsidRPr="00AC20CA" w:rsidRDefault="006B6E08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center"/>
          </w:tcPr>
          <w:p w14:paraId="1C3CF209" w14:textId="77777777" w:rsidR="006B6E08" w:rsidRPr="00AC20CA" w:rsidRDefault="006B6E08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vAlign w:val="center"/>
          </w:tcPr>
          <w:p w14:paraId="691E0820" w14:textId="77777777" w:rsidR="006B6E08" w:rsidRPr="00AC20CA" w:rsidRDefault="006B6E08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center"/>
          </w:tcPr>
          <w:p w14:paraId="402AB10E" w14:textId="77777777" w:rsidR="006B6E08" w:rsidRPr="00AC20CA" w:rsidRDefault="006B6E08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6B6E08" w:rsidRPr="00AC20CA" w14:paraId="37E2CF60" w14:textId="77777777" w:rsidTr="00F139F5">
        <w:tc>
          <w:tcPr>
            <w:tcW w:w="612" w:type="dxa"/>
            <w:shd w:val="clear" w:color="auto" w:fill="auto"/>
            <w:vAlign w:val="center"/>
          </w:tcPr>
          <w:p w14:paraId="119BDE6F" w14:textId="77777777" w:rsidR="006B6E08" w:rsidRPr="00AC20CA" w:rsidRDefault="006B6E08" w:rsidP="00121ECE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605" w:type="dxa"/>
            <w:shd w:val="clear" w:color="auto" w:fill="auto"/>
            <w:vAlign w:val="center"/>
          </w:tcPr>
          <w:p w14:paraId="23B0F821" w14:textId="77777777" w:rsidR="006B6E08" w:rsidRPr="00AC20CA" w:rsidRDefault="006B6E08" w:rsidP="00121ECE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</w:p>
        </w:tc>
        <w:tc>
          <w:tcPr>
            <w:tcW w:w="2424" w:type="dxa"/>
            <w:vAlign w:val="center"/>
          </w:tcPr>
          <w:p w14:paraId="572BDF7B" w14:textId="77777777" w:rsidR="006B6E08" w:rsidRPr="00AC20CA" w:rsidRDefault="006B6E08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center"/>
          </w:tcPr>
          <w:p w14:paraId="49295530" w14:textId="77777777" w:rsidR="006B6E08" w:rsidRPr="00AC20CA" w:rsidRDefault="006B6E08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vAlign w:val="center"/>
          </w:tcPr>
          <w:p w14:paraId="51B5F4AB" w14:textId="77777777" w:rsidR="006B6E08" w:rsidRPr="00AC20CA" w:rsidRDefault="006B6E08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center"/>
          </w:tcPr>
          <w:p w14:paraId="4C7822FB" w14:textId="77777777" w:rsidR="006B6E08" w:rsidRPr="00AC20CA" w:rsidRDefault="006B6E08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6B6E08" w:rsidRPr="00AC20CA" w14:paraId="256462BF" w14:textId="77777777" w:rsidTr="00F139F5">
        <w:tc>
          <w:tcPr>
            <w:tcW w:w="612" w:type="dxa"/>
            <w:shd w:val="clear" w:color="auto" w:fill="auto"/>
            <w:vAlign w:val="center"/>
          </w:tcPr>
          <w:p w14:paraId="420CA175" w14:textId="77777777" w:rsidR="006B6E08" w:rsidRPr="00AC20CA" w:rsidRDefault="006B6E08" w:rsidP="00121ECE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605" w:type="dxa"/>
            <w:shd w:val="clear" w:color="auto" w:fill="auto"/>
            <w:vAlign w:val="center"/>
          </w:tcPr>
          <w:p w14:paraId="799ADB72" w14:textId="77777777" w:rsidR="006B6E08" w:rsidRPr="00AC20CA" w:rsidRDefault="006B6E08" w:rsidP="00121ECE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</w:p>
        </w:tc>
        <w:tc>
          <w:tcPr>
            <w:tcW w:w="2424" w:type="dxa"/>
            <w:vAlign w:val="center"/>
          </w:tcPr>
          <w:p w14:paraId="44E18B5E" w14:textId="77777777" w:rsidR="006B6E08" w:rsidRPr="00AC20CA" w:rsidRDefault="006B6E08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center"/>
          </w:tcPr>
          <w:p w14:paraId="1BAC5ECE" w14:textId="77777777" w:rsidR="006B6E08" w:rsidRPr="00AC20CA" w:rsidRDefault="006B6E08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vAlign w:val="center"/>
          </w:tcPr>
          <w:p w14:paraId="3EBDCD84" w14:textId="77777777" w:rsidR="006B6E08" w:rsidRPr="00AC20CA" w:rsidRDefault="006B6E08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center"/>
          </w:tcPr>
          <w:p w14:paraId="12822223" w14:textId="77777777" w:rsidR="006B6E08" w:rsidRPr="00AC20CA" w:rsidRDefault="006B6E08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121ECE" w:rsidRPr="00AC20CA" w14:paraId="01B9749E" w14:textId="77777777" w:rsidTr="00F139F5">
        <w:tc>
          <w:tcPr>
            <w:tcW w:w="612" w:type="dxa"/>
            <w:shd w:val="clear" w:color="auto" w:fill="auto"/>
            <w:vAlign w:val="center"/>
          </w:tcPr>
          <w:p w14:paraId="55945808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605" w:type="dxa"/>
            <w:shd w:val="clear" w:color="auto" w:fill="auto"/>
            <w:vAlign w:val="center"/>
          </w:tcPr>
          <w:p w14:paraId="370217B4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</w:p>
        </w:tc>
        <w:tc>
          <w:tcPr>
            <w:tcW w:w="2424" w:type="dxa"/>
            <w:vAlign w:val="center"/>
          </w:tcPr>
          <w:p w14:paraId="66542FCD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center"/>
          </w:tcPr>
          <w:p w14:paraId="46BABC64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vAlign w:val="center"/>
          </w:tcPr>
          <w:p w14:paraId="04DA17E8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center"/>
          </w:tcPr>
          <w:p w14:paraId="3DD3CF03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121ECE" w:rsidRPr="00AC20CA" w14:paraId="1222CF59" w14:textId="77777777" w:rsidTr="00F139F5">
        <w:tc>
          <w:tcPr>
            <w:tcW w:w="612" w:type="dxa"/>
            <w:shd w:val="clear" w:color="auto" w:fill="auto"/>
            <w:vAlign w:val="center"/>
          </w:tcPr>
          <w:p w14:paraId="1E497CC2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605" w:type="dxa"/>
            <w:shd w:val="clear" w:color="auto" w:fill="auto"/>
            <w:vAlign w:val="center"/>
          </w:tcPr>
          <w:p w14:paraId="0443D734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</w:p>
        </w:tc>
        <w:tc>
          <w:tcPr>
            <w:tcW w:w="2424" w:type="dxa"/>
            <w:vAlign w:val="center"/>
          </w:tcPr>
          <w:p w14:paraId="39A38643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center"/>
          </w:tcPr>
          <w:p w14:paraId="51627DCC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vAlign w:val="center"/>
          </w:tcPr>
          <w:p w14:paraId="4A80E38F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center"/>
          </w:tcPr>
          <w:p w14:paraId="4DA6C6BB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121ECE" w:rsidRPr="00AC20CA" w14:paraId="7F4F8059" w14:textId="77777777" w:rsidTr="00F139F5">
        <w:tc>
          <w:tcPr>
            <w:tcW w:w="612" w:type="dxa"/>
            <w:shd w:val="clear" w:color="auto" w:fill="auto"/>
            <w:vAlign w:val="center"/>
          </w:tcPr>
          <w:p w14:paraId="36B945A7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605" w:type="dxa"/>
            <w:shd w:val="clear" w:color="auto" w:fill="auto"/>
            <w:vAlign w:val="center"/>
          </w:tcPr>
          <w:p w14:paraId="7CB1E36B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</w:p>
        </w:tc>
        <w:tc>
          <w:tcPr>
            <w:tcW w:w="2424" w:type="dxa"/>
            <w:vAlign w:val="center"/>
          </w:tcPr>
          <w:p w14:paraId="4F6E7236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center"/>
          </w:tcPr>
          <w:p w14:paraId="5B2062A6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vAlign w:val="center"/>
          </w:tcPr>
          <w:p w14:paraId="04755CC4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center"/>
          </w:tcPr>
          <w:p w14:paraId="2574723E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121ECE" w:rsidRPr="00AC20CA" w14:paraId="2CA04DD9" w14:textId="77777777" w:rsidTr="00F139F5">
        <w:tc>
          <w:tcPr>
            <w:tcW w:w="612" w:type="dxa"/>
            <w:shd w:val="clear" w:color="auto" w:fill="auto"/>
            <w:vAlign w:val="center"/>
          </w:tcPr>
          <w:p w14:paraId="2852866D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605" w:type="dxa"/>
            <w:shd w:val="clear" w:color="auto" w:fill="auto"/>
            <w:vAlign w:val="center"/>
          </w:tcPr>
          <w:p w14:paraId="00FBD3ED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color w:val="7030A0"/>
                <w:sz w:val="20"/>
                <w:szCs w:val="20"/>
              </w:rPr>
            </w:pPr>
          </w:p>
        </w:tc>
        <w:tc>
          <w:tcPr>
            <w:tcW w:w="2424" w:type="dxa"/>
            <w:vAlign w:val="center"/>
          </w:tcPr>
          <w:p w14:paraId="57FDD3C8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center"/>
          </w:tcPr>
          <w:p w14:paraId="3FB291B3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vAlign w:val="center"/>
          </w:tcPr>
          <w:p w14:paraId="408C5080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center"/>
          </w:tcPr>
          <w:p w14:paraId="61F91B7C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121ECE" w:rsidRPr="00AC20CA" w14:paraId="27A2E805" w14:textId="77777777" w:rsidTr="00E87749">
        <w:tc>
          <w:tcPr>
            <w:tcW w:w="612" w:type="dxa"/>
            <w:shd w:val="clear" w:color="auto" w:fill="00B0F0"/>
            <w:vAlign w:val="center"/>
          </w:tcPr>
          <w:p w14:paraId="46367EAF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Cs/>
                <w:color w:val="FF0000"/>
                <w:sz w:val="20"/>
                <w:szCs w:val="20"/>
              </w:rPr>
            </w:pPr>
          </w:p>
        </w:tc>
        <w:tc>
          <w:tcPr>
            <w:tcW w:w="605" w:type="dxa"/>
            <w:shd w:val="clear" w:color="auto" w:fill="00B0F0"/>
            <w:vAlign w:val="center"/>
          </w:tcPr>
          <w:p w14:paraId="33A6E720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color w:val="FF0000"/>
                <w:sz w:val="20"/>
                <w:szCs w:val="20"/>
              </w:rPr>
            </w:pPr>
          </w:p>
        </w:tc>
        <w:tc>
          <w:tcPr>
            <w:tcW w:w="2424" w:type="dxa"/>
            <w:shd w:val="clear" w:color="auto" w:fill="FFFF00"/>
            <w:vAlign w:val="center"/>
          </w:tcPr>
          <w:p w14:paraId="24FD9184" w14:textId="5B1570AF" w:rsidR="00121ECE" w:rsidRPr="00AC20CA" w:rsidRDefault="00121ECE" w:rsidP="00121ECE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bCs/>
                <w:color w:val="FF0000"/>
                <w:sz w:val="28"/>
                <w:szCs w:val="28"/>
              </w:rPr>
              <w:t>G</w:t>
            </w:r>
            <w:r w:rsidRPr="00AC20CA">
              <w:rPr>
                <w:rFonts w:ascii="Arial" w:hAnsi="Arial" w:cs="Arial"/>
                <w:bCs/>
                <w:sz w:val="20"/>
                <w:szCs w:val="20"/>
              </w:rPr>
              <w:t xml:space="preserve"> LD</w:t>
            </w:r>
          </w:p>
        </w:tc>
        <w:tc>
          <w:tcPr>
            <w:tcW w:w="2425" w:type="dxa"/>
            <w:shd w:val="clear" w:color="auto" w:fill="FFFF00"/>
            <w:vAlign w:val="center"/>
          </w:tcPr>
          <w:p w14:paraId="2EC43518" w14:textId="302F0271" w:rsidR="00121ECE" w:rsidRPr="00AC20CA" w:rsidRDefault="00121ECE" w:rsidP="00121ECE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bCs/>
                <w:color w:val="FF0000"/>
                <w:sz w:val="28"/>
                <w:szCs w:val="28"/>
              </w:rPr>
              <w:t>H</w:t>
            </w:r>
            <w:r w:rsidRPr="00AC20CA">
              <w:rPr>
                <w:rFonts w:ascii="Arial" w:hAnsi="Arial" w:cs="Arial"/>
                <w:bCs/>
                <w:sz w:val="20"/>
                <w:szCs w:val="20"/>
              </w:rPr>
              <w:t xml:space="preserve"> LB</w:t>
            </w:r>
          </w:p>
        </w:tc>
        <w:tc>
          <w:tcPr>
            <w:tcW w:w="2424" w:type="dxa"/>
            <w:shd w:val="clear" w:color="auto" w:fill="FFFF00"/>
            <w:vAlign w:val="center"/>
          </w:tcPr>
          <w:p w14:paraId="38359FC7" w14:textId="68F08C8A" w:rsidR="00121ECE" w:rsidRPr="00AC20CA" w:rsidRDefault="00121ECE" w:rsidP="00121ECE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bCs/>
                <w:color w:val="FF0000"/>
                <w:sz w:val="28"/>
                <w:szCs w:val="28"/>
              </w:rPr>
              <w:t>J</w:t>
            </w:r>
            <w:r w:rsidRPr="00AC20CA">
              <w:rPr>
                <w:rFonts w:ascii="Arial" w:hAnsi="Arial" w:cs="Arial"/>
                <w:bCs/>
                <w:sz w:val="20"/>
                <w:szCs w:val="20"/>
              </w:rPr>
              <w:t xml:space="preserve"> FR</w:t>
            </w:r>
          </w:p>
        </w:tc>
        <w:tc>
          <w:tcPr>
            <w:tcW w:w="2425" w:type="dxa"/>
            <w:shd w:val="clear" w:color="auto" w:fill="FFFF00"/>
            <w:vAlign w:val="center"/>
          </w:tcPr>
          <w:p w14:paraId="7C3F68C2" w14:textId="64C309AA" w:rsidR="00121ECE" w:rsidRPr="00AC20CA" w:rsidRDefault="00121ECE" w:rsidP="00121ECE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bCs/>
                <w:color w:val="FF0000"/>
                <w:sz w:val="28"/>
                <w:szCs w:val="28"/>
              </w:rPr>
              <w:t>K</w:t>
            </w:r>
            <w:r w:rsidRPr="00AC20CA">
              <w:rPr>
                <w:rFonts w:ascii="Arial" w:hAnsi="Arial" w:cs="Arial"/>
                <w:bCs/>
                <w:sz w:val="20"/>
                <w:szCs w:val="20"/>
              </w:rPr>
              <w:t xml:space="preserve"> FD</w:t>
            </w:r>
          </w:p>
        </w:tc>
      </w:tr>
      <w:tr w:rsidR="00121ECE" w:rsidRPr="00AC20CA" w14:paraId="73579194" w14:textId="77777777" w:rsidTr="00E87749">
        <w:tc>
          <w:tcPr>
            <w:tcW w:w="612" w:type="dxa"/>
            <w:shd w:val="clear" w:color="auto" w:fill="00B0F0"/>
            <w:vAlign w:val="center"/>
          </w:tcPr>
          <w:p w14:paraId="28F1B8EB" w14:textId="07102651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LB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5C4FD308" w14:textId="57CD96BD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H</w:t>
            </w:r>
          </w:p>
        </w:tc>
        <w:tc>
          <w:tcPr>
            <w:tcW w:w="2424" w:type="dxa"/>
            <w:vAlign w:val="center"/>
          </w:tcPr>
          <w:p w14:paraId="7D5FB491" w14:textId="4C8C191D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z: [L E' L' U']</w:t>
            </w:r>
          </w:p>
        </w:tc>
        <w:tc>
          <w:tcPr>
            <w:tcW w:w="2425" w:type="dxa"/>
            <w:vAlign w:val="center"/>
          </w:tcPr>
          <w:p w14:paraId="5B9F16A2" w14:textId="030354F4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vAlign w:val="center"/>
          </w:tcPr>
          <w:p w14:paraId="01343DB7" w14:textId="5BA8065B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center"/>
          </w:tcPr>
          <w:p w14:paraId="4C30486E" w14:textId="1451A359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121ECE" w:rsidRPr="00AC20CA" w14:paraId="05A94797" w14:textId="77777777" w:rsidTr="00E87749">
        <w:tc>
          <w:tcPr>
            <w:tcW w:w="612" w:type="dxa"/>
            <w:shd w:val="clear" w:color="auto" w:fill="00B0F0"/>
            <w:vAlign w:val="center"/>
          </w:tcPr>
          <w:p w14:paraId="0178DC78" w14:textId="119AA714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FR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14AEAB42" w14:textId="051CAEA0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J</w:t>
            </w:r>
          </w:p>
        </w:tc>
        <w:tc>
          <w:tcPr>
            <w:tcW w:w="2424" w:type="dxa"/>
            <w:vAlign w:val="center"/>
          </w:tcPr>
          <w:p w14:paraId="0BECB748" w14:textId="2FECE083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L': [E2, L U L']</w:t>
            </w:r>
          </w:p>
        </w:tc>
        <w:tc>
          <w:tcPr>
            <w:tcW w:w="2425" w:type="dxa"/>
            <w:vAlign w:val="center"/>
          </w:tcPr>
          <w:p w14:paraId="133FFBE5" w14:textId="50F9F675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R: [R E' R', U']</w:t>
            </w:r>
          </w:p>
        </w:tc>
        <w:tc>
          <w:tcPr>
            <w:tcW w:w="2424" w:type="dxa"/>
            <w:vAlign w:val="center"/>
          </w:tcPr>
          <w:p w14:paraId="18AF3AE7" w14:textId="1E6DF3AA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center"/>
          </w:tcPr>
          <w:p w14:paraId="15735C51" w14:textId="61687604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121ECE" w:rsidRPr="00AC20CA" w14:paraId="0F00FF2F" w14:textId="77777777" w:rsidTr="00E87749">
        <w:tc>
          <w:tcPr>
            <w:tcW w:w="612" w:type="dxa"/>
            <w:shd w:val="clear" w:color="auto" w:fill="00B0F0"/>
            <w:vAlign w:val="center"/>
          </w:tcPr>
          <w:p w14:paraId="4A2C1182" w14:textId="75085FD6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FD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17A8796A" w14:textId="3863DB0F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K</w:t>
            </w:r>
          </w:p>
        </w:tc>
        <w:tc>
          <w:tcPr>
            <w:tcW w:w="2424" w:type="dxa"/>
            <w:vAlign w:val="center"/>
          </w:tcPr>
          <w:p w14:paraId="354696C0" w14:textId="65F8D123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: [S', R' D' R]</w:t>
            </w:r>
          </w:p>
        </w:tc>
        <w:tc>
          <w:tcPr>
            <w:tcW w:w="2425" w:type="dxa"/>
            <w:vAlign w:val="center"/>
          </w:tcPr>
          <w:p w14:paraId="701202E9" w14:textId="6DB52890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M': [M', U' L U]</w:t>
            </w:r>
          </w:p>
        </w:tc>
        <w:tc>
          <w:tcPr>
            <w:tcW w:w="2424" w:type="dxa"/>
            <w:vAlign w:val="center"/>
          </w:tcPr>
          <w:p w14:paraId="7E06A990" w14:textId="2F402B0F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[M', U' R U]</w:t>
            </w:r>
          </w:p>
        </w:tc>
        <w:tc>
          <w:tcPr>
            <w:tcW w:w="2425" w:type="dxa"/>
            <w:vAlign w:val="center"/>
          </w:tcPr>
          <w:p w14:paraId="60A40281" w14:textId="2AB9F098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121ECE" w:rsidRPr="00AC20CA" w14:paraId="6F77DEFE" w14:textId="77777777" w:rsidTr="00E87749">
        <w:tc>
          <w:tcPr>
            <w:tcW w:w="612" w:type="dxa"/>
            <w:shd w:val="clear" w:color="auto" w:fill="00B0F0"/>
            <w:vAlign w:val="center"/>
          </w:tcPr>
          <w:p w14:paraId="344A6C44" w14:textId="5D519013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FL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26283D67" w14:textId="69D7AB5C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L</w:t>
            </w:r>
          </w:p>
        </w:tc>
        <w:tc>
          <w:tcPr>
            <w:tcW w:w="2424" w:type="dxa"/>
            <w:vAlign w:val="center"/>
          </w:tcPr>
          <w:p w14:paraId="70C863F1" w14:textId="5BF825B0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S' U' R: [E, R2]</w:t>
            </w:r>
          </w:p>
        </w:tc>
        <w:tc>
          <w:tcPr>
            <w:tcW w:w="2425" w:type="dxa"/>
            <w:vAlign w:val="center"/>
          </w:tcPr>
          <w:p w14:paraId="52AF1859" w14:textId="3F1317BB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[E, L' U L]</w:t>
            </w:r>
          </w:p>
        </w:tc>
        <w:tc>
          <w:tcPr>
            <w:tcW w:w="2424" w:type="dxa"/>
            <w:vAlign w:val="center"/>
          </w:tcPr>
          <w:p w14:paraId="2245FBA8" w14:textId="21C353CE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R' U' R: [E, R2]</w:t>
            </w:r>
          </w:p>
        </w:tc>
        <w:tc>
          <w:tcPr>
            <w:tcW w:w="2425" w:type="dxa"/>
            <w:vAlign w:val="center"/>
          </w:tcPr>
          <w:p w14:paraId="71D41007" w14:textId="51D34711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[U L' U', M']</w:t>
            </w:r>
          </w:p>
        </w:tc>
      </w:tr>
      <w:tr w:rsidR="00121ECE" w:rsidRPr="00AC20CA" w14:paraId="1B0ACAF0" w14:textId="77777777" w:rsidTr="00E87749">
        <w:tc>
          <w:tcPr>
            <w:tcW w:w="612" w:type="dxa"/>
            <w:shd w:val="clear" w:color="auto" w:fill="00B0F0"/>
            <w:vAlign w:val="center"/>
          </w:tcPr>
          <w:p w14:paraId="0DCD422A" w14:textId="1D110225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RU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166FFC09" w14:textId="11D5CB41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M</w:t>
            </w:r>
          </w:p>
        </w:tc>
        <w:tc>
          <w:tcPr>
            <w:tcW w:w="2424" w:type="dxa"/>
            <w:vAlign w:val="center"/>
          </w:tcPr>
          <w:p w14:paraId="61249047" w14:textId="68E8092C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: [L F' L', S]</w:t>
            </w:r>
          </w:p>
        </w:tc>
        <w:tc>
          <w:tcPr>
            <w:tcW w:w="2425" w:type="dxa"/>
            <w:vAlign w:val="center"/>
          </w:tcPr>
          <w:p w14:paraId="52BFD7AC" w14:textId="39C720AB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l U: [M', U2]</w:t>
            </w:r>
          </w:p>
        </w:tc>
        <w:tc>
          <w:tcPr>
            <w:tcW w:w="2424" w:type="dxa"/>
            <w:vAlign w:val="center"/>
          </w:tcPr>
          <w:p w14:paraId="24C1C032" w14:textId="7B0837EB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R' U' E' R': [E, R2]</w:t>
            </w:r>
          </w:p>
        </w:tc>
        <w:tc>
          <w:tcPr>
            <w:tcW w:w="2425" w:type="dxa"/>
            <w:vAlign w:val="center"/>
          </w:tcPr>
          <w:p w14:paraId="37F7086B" w14:textId="2CAA0836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r: [U R' U', M']</w:t>
            </w:r>
          </w:p>
        </w:tc>
      </w:tr>
      <w:tr w:rsidR="00121ECE" w:rsidRPr="00AC20CA" w14:paraId="2638152F" w14:textId="77777777" w:rsidTr="00E87749">
        <w:tc>
          <w:tcPr>
            <w:tcW w:w="612" w:type="dxa"/>
            <w:shd w:val="clear" w:color="auto" w:fill="00B0F0"/>
            <w:vAlign w:val="center"/>
          </w:tcPr>
          <w:p w14:paraId="034BF57B" w14:textId="308C05BB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RB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141518AC" w14:textId="51E3467E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N</w:t>
            </w:r>
          </w:p>
        </w:tc>
        <w:tc>
          <w:tcPr>
            <w:tcW w:w="2424" w:type="dxa"/>
            <w:vAlign w:val="center"/>
          </w:tcPr>
          <w:p w14:paraId="08603FAE" w14:textId="36AF805F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L F': [E, L2]</w:t>
            </w:r>
          </w:p>
        </w:tc>
        <w:tc>
          <w:tcPr>
            <w:tcW w:w="2425" w:type="dxa"/>
            <w:vAlign w:val="center"/>
          </w:tcPr>
          <w:p w14:paraId="6F779B5F" w14:textId="79055D6F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x' U: [M', U2]</w:t>
            </w:r>
          </w:p>
        </w:tc>
        <w:tc>
          <w:tcPr>
            <w:tcW w:w="2424" w:type="dxa"/>
            <w:vAlign w:val="center"/>
          </w:tcPr>
          <w:p w14:paraId="5A908F4F" w14:textId="5DE4C3B2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[R U' R', E']</w:t>
            </w:r>
          </w:p>
        </w:tc>
        <w:tc>
          <w:tcPr>
            <w:tcW w:w="2425" w:type="dxa"/>
            <w:vAlign w:val="center"/>
          </w:tcPr>
          <w:p w14:paraId="76D6B704" w14:textId="7281A15D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M': [U R' U', M']</w:t>
            </w:r>
          </w:p>
        </w:tc>
      </w:tr>
      <w:tr w:rsidR="00121ECE" w:rsidRPr="00AC20CA" w14:paraId="143A4C20" w14:textId="77777777" w:rsidTr="00E87749">
        <w:tc>
          <w:tcPr>
            <w:tcW w:w="612" w:type="dxa"/>
            <w:shd w:val="clear" w:color="auto" w:fill="00B0F0"/>
            <w:vAlign w:val="center"/>
          </w:tcPr>
          <w:p w14:paraId="51D494BB" w14:textId="06C4AAEF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RD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635AB23B" w14:textId="17142D5D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O</w:t>
            </w:r>
          </w:p>
        </w:tc>
        <w:tc>
          <w:tcPr>
            <w:tcW w:w="2424" w:type="dxa"/>
            <w:vAlign w:val="center"/>
          </w:tcPr>
          <w:p w14:paraId="29747BA5" w14:textId="1E75345A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R' F R': [S', R2]</w:t>
            </w:r>
          </w:p>
        </w:tc>
        <w:tc>
          <w:tcPr>
            <w:tcW w:w="2425" w:type="dxa"/>
            <w:vAlign w:val="center"/>
          </w:tcPr>
          <w:p w14:paraId="74B8263B" w14:textId="27441C8E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R' F: [R2, E']</w:t>
            </w:r>
          </w:p>
        </w:tc>
        <w:tc>
          <w:tcPr>
            <w:tcW w:w="2424" w:type="dxa"/>
            <w:vAlign w:val="center"/>
          </w:tcPr>
          <w:p w14:paraId="579F959A" w14:textId="54E519E9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S U L: [E', L2]</w:t>
            </w:r>
          </w:p>
        </w:tc>
        <w:tc>
          <w:tcPr>
            <w:tcW w:w="2425" w:type="dxa"/>
            <w:vAlign w:val="center"/>
          </w:tcPr>
          <w:p w14:paraId="203B0BA4" w14:textId="3516F341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': [S', R' F' R]</w:t>
            </w:r>
          </w:p>
        </w:tc>
      </w:tr>
      <w:tr w:rsidR="00121ECE" w:rsidRPr="00AC20CA" w14:paraId="04949209" w14:textId="77777777" w:rsidTr="00E87749">
        <w:tc>
          <w:tcPr>
            <w:tcW w:w="612" w:type="dxa"/>
            <w:shd w:val="clear" w:color="auto" w:fill="00B0F0"/>
            <w:vAlign w:val="center"/>
          </w:tcPr>
          <w:p w14:paraId="0EB19998" w14:textId="41DE37B0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RF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4E5E0B7F" w14:textId="7C1CF73D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P</w:t>
            </w:r>
          </w:p>
        </w:tc>
        <w:tc>
          <w:tcPr>
            <w:tcW w:w="2424" w:type="dxa"/>
            <w:vAlign w:val="center"/>
          </w:tcPr>
          <w:p w14:paraId="08EBF895" w14:textId="15C45AC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M' U' L': [E', L2]</w:t>
            </w:r>
          </w:p>
        </w:tc>
        <w:tc>
          <w:tcPr>
            <w:tcW w:w="2425" w:type="dxa"/>
            <w:vAlign w:val="center"/>
          </w:tcPr>
          <w:p w14:paraId="5FAC1FC1" w14:textId="1C86604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l R U: [M', U2]</w:t>
            </w:r>
          </w:p>
        </w:tc>
        <w:tc>
          <w:tcPr>
            <w:tcW w:w="2424" w:type="dxa"/>
            <w:vAlign w:val="center"/>
          </w:tcPr>
          <w:p w14:paraId="694B0EB8" w14:textId="76681150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-</w:t>
            </w:r>
          </w:p>
        </w:tc>
        <w:tc>
          <w:tcPr>
            <w:tcW w:w="2425" w:type="dxa"/>
            <w:vAlign w:val="center"/>
          </w:tcPr>
          <w:p w14:paraId="7F80A05A" w14:textId="273A9482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M': [U R U', M']</w:t>
            </w:r>
          </w:p>
        </w:tc>
      </w:tr>
      <w:tr w:rsidR="00121ECE" w:rsidRPr="00AC20CA" w14:paraId="36BF9E51" w14:textId="77777777" w:rsidTr="00E87749">
        <w:tc>
          <w:tcPr>
            <w:tcW w:w="612" w:type="dxa"/>
            <w:shd w:val="clear" w:color="auto" w:fill="00B0F0"/>
            <w:vAlign w:val="center"/>
          </w:tcPr>
          <w:p w14:paraId="647501FA" w14:textId="050B42DE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BU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77D9BC44" w14:textId="7E45D0AC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Q</w:t>
            </w:r>
          </w:p>
        </w:tc>
        <w:tc>
          <w:tcPr>
            <w:tcW w:w="2424" w:type="dxa"/>
            <w:vAlign w:val="center"/>
          </w:tcPr>
          <w:p w14:paraId="771884D8" w14:textId="23F2A4C4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[U' L2 U, M']</w:t>
            </w:r>
          </w:p>
        </w:tc>
        <w:tc>
          <w:tcPr>
            <w:tcW w:w="2425" w:type="dxa"/>
            <w:vAlign w:val="center"/>
          </w:tcPr>
          <w:p w14:paraId="02AD5453" w14:textId="2EA7B298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[U' L U, M']</w:t>
            </w:r>
          </w:p>
        </w:tc>
        <w:tc>
          <w:tcPr>
            <w:tcW w:w="2424" w:type="dxa"/>
            <w:vAlign w:val="center"/>
          </w:tcPr>
          <w:p w14:paraId="4E889F63" w14:textId="727B3E51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[M, U' R U]</w:t>
            </w:r>
          </w:p>
        </w:tc>
        <w:tc>
          <w:tcPr>
            <w:tcW w:w="2425" w:type="dxa"/>
            <w:vAlign w:val="center"/>
          </w:tcPr>
          <w:p w14:paraId="6A576B63" w14:textId="0F546A28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': [S, R' F' R]</w:t>
            </w:r>
          </w:p>
        </w:tc>
      </w:tr>
      <w:tr w:rsidR="00121ECE" w:rsidRPr="00AC20CA" w14:paraId="0A6239A8" w14:textId="77777777" w:rsidTr="00E87749">
        <w:tc>
          <w:tcPr>
            <w:tcW w:w="612" w:type="dxa"/>
            <w:shd w:val="clear" w:color="auto" w:fill="00B0F0"/>
            <w:vAlign w:val="center"/>
          </w:tcPr>
          <w:p w14:paraId="2AEC39C1" w14:textId="1C10EFA7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BL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43706586" w14:textId="57635DE1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R</w:t>
            </w:r>
          </w:p>
        </w:tc>
        <w:tc>
          <w:tcPr>
            <w:tcW w:w="2424" w:type="dxa"/>
            <w:vAlign w:val="center"/>
          </w:tcPr>
          <w:p w14:paraId="49F3994D" w14:textId="7EB7BE0F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S' U' R': [E', R2]</w:t>
            </w:r>
          </w:p>
        </w:tc>
        <w:tc>
          <w:tcPr>
            <w:tcW w:w="2425" w:type="dxa"/>
            <w:vAlign w:val="center"/>
          </w:tcPr>
          <w:p w14:paraId="214CEDB9" w14:textId="45E9287F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-</w:t>
            </w:r>
          </w:p>
        </w:tc>
        <w:tc>
          <w:tcPr>
            <w:tcW w:w="2424" w:type="dxa"/>
            <w:vAlign w:val="center"/>
          </w:tcPr>
          <w:p w14:paraId="1F48A860" w14:textId="055756AE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R' U' R': [E', R2]</w:t>
            </w:r>
          </w:p>
        </w:tc>
        <w:tc>
          <w:tcPr>
            <w:tcW w:w="2425" w:type="dxa"/>
            <w:vAlign w:val="center"/>
          </w:tcPr>
          <w:p w14:paraId="4170405E" w14:textId="122F71B1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[U L U', M']</w:t>
            </w:r>
          </w:p>
        </w:tc>
      </w:tr>
      <w:tr w:rsidR="00121ECE" w:rsidRPr="00AC20CA" w14:paraId="24E95602" w14:textId="77777777" w:rsidTr="00E87749">
        <w:tc>
          <w:tcPr>
            <w:tcW w:w="612" w:type="dxa"/>
            <w:shd w:val="clear" w:color="auto" w:fill="00B0F0"/>
            <w:vAlign w:val="center"/>
          </w:tcPr>
          <w:p w14:paraId="3BCF2D6F" w14:textId="50C6AB90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BD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160EDEAF" w14:textId="1A156346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S</w:t>
            </w:r>
          </w:p>
        </w:tc>
        <w:tc>
          <w:tcPr>
            <w:tcW w:w="2424" w:type="dxa"/>
            <w:vAlign w:val="center"/>
          </w:tcPr>
          <w:p w14:paraId="53818D81" w14:textId="1BE71A28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: [S', R' D R]</w:t>
            </w:r>
          </w:p>
        </w:tc>
        <w:tc>
          <w:tcPr>
            <w:tcW w:w="2425" w:type="dxa"/>
            <w:vAlign w:val="center"/>
          </w:tcPr>
          <w:p w14:paraId="2C1E74F7" w14:textId="771226DF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' M: [R E' R', U]</w:t>
            </w:r>
          </w:p>
        </w:tc>
        <w:tc>
          <w:tcPr>
            <w:tcW w:w="2424" w:type="dxa"/>
            <w:vAlign w:val="center"/>
          </w:tcPr>
          <w:p w14:paraId="2779FF2C" w14:textId="0E8C72CE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2: [M, U R U']</w:t>
            </w:r>
          </w:p>
        </w:tc>
        <w:tc>
          <w:tcPr>
            <w:tcW w:w="2425" w:type="dxa"/>
            <w:vAlign w:val="center"/>
          </w:tcPr>
          <w:p w14:paraId="0E3F13DA" w14:textId="2578547D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 M': [U', M U2 M]</w:t>
            </w:r>
          </w:p>
        </w:tc>
      </w:tr>
      <w:tr w:rsidR="00121ECE" w:rsidRPr="00AC20CA" w14:paraId="37674F17" w14:textId="77777777" w:rsidTr="00E87749">
        <w:tc>
          <w:tcPr>
            <w:tcW w:w="612" w:type="dxa"/>
            <w:shd w:val="clear" w:color="auto" w:fill="00B0F0"/>
            <w:vAlign w:val="center"/>
          </w:tcPr>
          <w:p w14:paraId="29541F52" w14:textId="70B0A19B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BR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1B424E94" w14:textId="418E2270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T</w:t>
            </w:r>
          </w:p>
        </w:tc>
        <w:tc>
          <w:tcPr>
            <w:tcW w:w="2424" w:type="dxa"/>
            <w:vAlign w:val="center"/>
          </w:tcPr>
          <w:p w14:paraId="59CD49AC" w14:textId="26C071AE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D: [U' R' U, M']</w:t>
            </w:r>
          </w:p>
        </w:tc>
        <w:tc>
          <w:tcPr>
            <w:tcW w:w="2425" w:type="dxa"/>
            <w:vAlign w:val="center"/>
          </w:tcPr>
          <w:p w14:paraId="33903762" w14:textId="14D91F41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[E', R' U' R]</w:t>
            </w:r>
          </w:p>
        </w:tc>
        <w:tc>
          <w:tcPr>
            <w:tcW w:w="2424" w:type="dxa"/>
            <w:vAlign w:val="center"/>
          </w:tcPr>
          <w:p w14:paraId="3EA973A8" w14:textId="6890C313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 l' E' l2 E' l' U'</w:t>
            </w:r>
          </w:p>
        </w:tc>
        <w:tc>
          <w:tcPr>
            <w:tcW w:w="2425" w:type="dxa"/>
            <w:vAlign w:val="center"/>
          </w:tcPr>
          <w:p w14:paraId="05C6D1B2" w14:textId="14988E2A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[U' R' U, M']</w:t>
            </w:r>
          </w:p>
        </w:tc>
      </w:tr>
      <w:tr w:rsidR="00121ECE" w:rsidRPr="00AC20CA" w14:paraId="36D11F0A" w14:textId="77777777" w:rsidTr="00E87749">
        <w:tc>
          <w:tcPr>
            <w:tcW w:w="612" w:type="dxa"/>
            <w:shd w:val="clear" w:color="auto" w:fill="00B0F0"/>
            <w:vAlign w:val="center"/>
          </w:tcPr>
          <w:p w14:paraId="0493361F" w14:textId="43349F89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DF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1E9001E7" w14:textId="04CBEA66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U</w:t>
            </w:r>
          </w:p>
        </w:tc>
        <w:tc>
          <w:tcPr>
            <w:tcW w:w="2424" w:type="dxa"/>
            <w:vAlign w:val="center"/>
          </w:tcPr>
          <w:p w14:paraId="15A5CF11" w14:textId="6659217E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L F': [L2, E']</w:t>
            </w:r>
          </w:p>
        </w:tc>
        <w:tc>
          <w:tcPr>
            <w:tcW w:w="2425" w:type="dxa"/>
            <w:vAlign w:val="center"/>
          </w:tcPr>
          <w:p w14:paraId="150571FB" w14:textId="3DF8C7C1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y' R': [E, R2]</w:t>
            </w:r>
          </w:p>
        </w:tc>
        <w:tc>
          <w:tcPr>
            <w:tcW w:w="2424" w:type="dxa"/>
            <w:vAlign w:val="center"/>
          </w:tcPr>
          <w:p w14:paraId="0CF26382" w14:textId="1BB7F55C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 R U: [M', U2]</w:t>
            </w:r>
          </w:p>
        </w:tc>
        <w:tc>
          <w:tcPr>
            <w:tcW w:w="2425" w:type="dxa"/>
            <w:vAlign w:val="center"/>
          </w:tcPr>
          <w:p w14:paraId="49E023FB" w14:textId="3E19D796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-</w:t>
            </w:r>
          </w:p>
        </w:tc>
      </w:tr>
      <w:tr w:rsidR="00121ECE" w:rsidRPr="00AC20CA" w14:paraId="469BE6EA" w14:textId="77777777" w:rsidTr="00E87749">
        <w:tc>
          <w:tcPr>
            <w:tcW w:w="612" w:type="dxa"/>
            <w:shd w:val="clear" w:color="auto" w:fill="00B0F0"/>
            <w:vAlign w:val="center"/>
          </w:tcPr>
          <w:p w14:paraId="1E56D464" w14:textId="54D917B8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DR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041EB874" w14:textId="1DEBF804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V</w:t>
            </w:r>
          </w:p>
        </w:tc>
        <w:tc>
          <w:tcPr>
            <w:tcW w:w="2424" w:type="dxa"/>
            <w:vAlign w:val="center"/>
          </w:tcPr>
          <w:p w14:paraId="2996EF7E" w14:textId="00706D63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[L' F' L, S]</w:t>
            </w:r>
          </w:p>
        </w:tc>
        <w:tc>
          <w:tcPr>
            <w:tcW w:w="2425" w:type="dxa"/>
            <w:vAlign w:val="center"/>
          </w:tcPr>
          <w:p w14:paraId="1E6E74D7" w14:textId="7C891990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' R': [E', R2]</w:t>
            </w:r>
          </w:p>
        </w:tc>
        <w:tc>
          <w:tcPr>
            <w:tcW w:w="2424" w:type="dxa"/>
            <w:vAlign w:val="center"/>
          </w:tcPr>
          <w:p w14:paraId="0E851B33" w14:textId="1B6F1C01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 D2 L: [E', L2]</w:t>
            </w:r>
          </w:p>
        </w:tc>
        <w:tc>
          <w:tcPr>
            <w:tcW w:w="2425" w:type="dxa"/>
            <w:vAlign w:val="center"/>
          </w:tcPr>
          <w:p w14:paraId="237124C2" w14:textId="18A8B69B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[U' R2 U, M']</w:t>
            </w:r>
          </w:p>
        </w:tc>
      </w:tr>
      <w:tr w:rsidR="00121ECE" w:rsidRPr="00AC20CA" w14:paraId="3E517735" w14:textId="77777777" w:rsidTr="00E87749">
        <w:tc>
          <w:tcPr>
            <w:tcW w:w="612" w:type="dxa"/>
            <w:shd w:val="clear" w:color="auto" w:fill="00B0F0"/>
            <w:vAlign w:val="center"/>
          </w:tcPr>
          <w:p w14:paraId="31AC7971" w14:textId="276FDC97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DB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40BBA4CA" w14:textId="00966455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W</w:t>
            </w:r>
          </w:p>
        </w:tc>
        <w:tc>
          <w:tcPr>
            <w:tcW w:w="2424" w:type="dxa"/>
            <w:vAlign w:val="center"/>
          </w:tcPr>
          <w:p w14:paraId="79ADB0D2" w14:textId="0DCFC2F1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: [S, L B' L']</w:t>
            </w:r>
          </w:p>
        </w:tc>
        <w:tc>
          <w:tcPr>
            <w:tcW w:w="2425" w:type="dxa"/>
            <w:vAlign w:val="center"/>
          </w:tcPr>
          <w:p w14:paraId="17656785" w14:textId="3711A3EB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M: [U' L U, M2]</w:t>
            </w:r>
          </w:p>
        </w:tc>
        <w:tc>
          <w:tcPr>
            <w:tcW w:w="2424" w:type="dxa"/>
            <w:vAlign w:val="center"/>
          </w:tcPr>
          <w:p w14:paraId="28411D47" w14:textId="2EA565BE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 D L: [E', L2]</w:t>
            </w:r>
          </w:p>
        </w:tc>
        <w:tc>
          <w:tcPr>
            <w:tcW w:w="2425" w:type="dxa"/>
            <w:vAlign w:val="center"/>
          </w:tcPr>
          <w:p w14:paraId="650CFCF7" w14:textId="20A7BFD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D: [R F R', S']</w:t>
            </w:r>
          </w:p>
        </w:tc>
      </w:tr>
      <w:tr w:rsidR="00121ECE" w:rsidRPr="00AC20CA" w14:paraId="01BB4093" w14:textId="77777777" w:rsidTr="00E87749">
        <w:tc>
          <w:tcPr>
            <w:tcW w:w="612" w:type="dxa"/>
            <w:shd w:val="clear" w:color="auto" w:fill="00B0F0"/>
            <w:vAlign w:val="center"/>
          </w:tcPr>
          <w:p w14:paraId="64B29940" w14:textId="096E522B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DL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32AE2A81" w14:textId="2493D12B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X</w:t>
            </w:r>
          </w:p>
        </w:tc>
        <w:tc>
          <w:tcPr>
            <w:tcW w:w="2424" w:type="dxa"/>
            <w:vAlign w:val="center"/>
          </w:tcPr>
          <w:p w14:paraId="5EA1732C" w14:textId="6EB8C3A3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-</w:t>
            </w:r>
          </w:p>
        </w:tc>
        <w:tc>
          <w:tcPr>
            <w:tcW w:w="2425" w:type="dxa"/>
            <w:vAlign w:val="center"/>
          </w:tcPr>
          <w:p w14:paraId="72CC56CB" w14:textId="775D0752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 L': [E, L2]</w:t>
            </w:r>
          </w:p>
        </w:tc>
        <w:tc>
          <w:tcPr>
            <w:tcW w:w="2424" w:type="dxa"/>
            <w:vAlign w:val="center"/>
          </w:tcPr>
          <w:p w14:paraId="242A9499" w14:textId="32488145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 L: [E', L2]</w:t>
            </w:r>
          </w:p>
        </w:tc>
        <w:tc>
          <w:tcPr>
            <w:tcW w:w="2425" w:type="dxa"/>
            <w:vAlign w:val="center"/>
          </w:tcPr>
          <w:p w14:paraId="109365F6" w14:textId="6E6B380A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[U L2 U', M']</w:t>
            </w:r>
          </w:p>
        </w:tc>
      </w:tr>
      <w:tr w:rsidR="00121ECE" w:rsidRPr="00AC20CA" w14:paraId="7C4DC30E" w14:textId="77777777" w:rsidTr="00E87749">
        <w:tc>
          <w:tcPr>
            <w:tcW w:w="612" w:type="dxa"/>
            <w:shd w:val="clear" w:color="auto" w:fill="00B0F0"/>
            <w:vAlign w:val="center"/>
          </w:tcPr>
          <w:p w14:paraId="15CDD9EB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05" w:type="dxa"/>
            <w:shd w:val="clear" w:color="auto" w:fill="00B0F0"/>
            <w:vAlign w:val="center"/>
          </w:tcPr>
          <w:p w14:paraId="152DDBA6" w14:textId="0E0CDE3D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2424" w:type="dxa"/>
            <w:vAlign w:val="center"/>
          </w:tcPr>
          <w:p w14:paraId="1B502987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center"/>
          </w:tcPr>
          <w:p w14:paraId="6D55D8B0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vAlign w:val="center"/>
          </w:tcPr>
          <w:p w14:paraId="1166BE11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center"/>
          </w:tcPr>
          <w:p w14:paraId="2D965BD5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121ECE" w:rsidRPr="00AC20CA" w14:paraId="6BC3EE96" w14:textId="77777777" w:rsidTr="00E87749">
        <w:tc>
          <w:tcPr>
            <w:tcW w:w="612" w:type="dxa"/>
            <w:shd w:val="clear" w:color="auto" w:fill="00B0F0"/>
            <w:vAlign w:val="center"/>
          </w:tcPr>
          <w:p w14:paraId="02092DE8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Cs/>
                <w:color w:val="FF0000"/>
                <w:sz w:val="20"/>
                <w:szCs w:val="20"/>
              </w:rPr>
            </w:pPr>
          </w:p>
        </w:tc>
        <w:tc>
          <w:tcPr>
            <w:tcW w:w="605" w:type="dxa"/>
            <w:shd w:val="clear" w:color="auto" w:fill="00B0F0"/>
            <w:vAlign w:val="center"/>
          </w:tcPr>
          <w:p w14:paraId="3532D015" w14:textId="1EB67120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color w:val="FF0000"/>
                <w:sz w:val="20"/>
                <w:szCs w:val="20"/>
              </w:rPr>
            </w:pPr>
          </w:p>
        </w:tc>
        <w:tc>
          <w:tcPr>
            <w:tcW w:w="2424" w:type="dxa"/>
            <w:shd w:val="clear" w:color="auto" w:fill="FFFF00"/>
            <w:vAlign w:val="center"/>
          </w:tcPr>
          <w:p w14:paraId="79659550" w14:textId="7D6A91BF" w:rsidR="00121ECE" w:rsidRPr="00AC20CA" w:rsidRDefault="00121ECE" w:rsidP="00121ECE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bCs/>
                <w:color w:val="FF0000"/>
                <w:sz w:val="28"/>
                <w:szCs w:val="28"/>
              </w:rPr>
              <w:t>L</w:t>
            </w:r>
            <w:r w:rsidRPr="00AC20CA">
              <w:rPr>
                <w:rFonts w:ascii="Arial" w:hAnsi="Arial" w:cs="Arial"/>
                <w:bCs/>
                <w:sz w:val="20"/>
                <w:szCs w:val="20"/>
              </w:rPr>
              <w:t xml:space="preserve"> FL</w:t>
            </w:r>
          </w:p>
        </w:tc>
        <w:tc>
          <w:tcPr>
            <w:tcW w:w="2425" w:type="dxa"/>
            <w:shd w:val="clear" w:color="auto" w:fill="FFFF00"/>
            <w:vAlign w:val="center"/>
          </w:tcPr>
          <w:p w14:paraId="491E0D2E" w14:textId="7AA39976" w:rsidR="00121ECE" w:rsidRPr="00AC20CA" w:rsidRDefault="00121ECE" w:rsidP="00121ECE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bCs/>
                <w:color w:val="FF0000"/>
                <w:sz w:val="28"/>
                <w:szCs w:val="28"/>
              </w:rPr>
              <w:t>M</w:t>
            </w:r>
            <w:r w:rsidRPr="00AC20CA">
              <w:rPr>
                <w:rFonts w:ascii="Arial" w:hAnsi="Arial" w:cs="Arial"/>
                <w:bCs/>
                <w:sz w:val="20"/>
                <w:szCs w:val="20"/>
              </w:rPr>
              <w:t xml:space="preserve"> RU</w:t>
            </w:r>
          </w:p>
        </w:tc>
        <w:tc>
          <w:tcPr>
            <w:tcW w:w="2424" w:type="dxa"/>
            <w:shd w:val="clear" w:color="auto" w:fill="FFFF00"/>
            <w:vAlign w:val="center"/>
          </w:tcPr>
          <w:p w14:paraId="20EC85F0" w14:textId="3DB6AB5B" w:rsidR="00121ECE" w:rsidRPr="00AC20CA" w:rsidRDefault="00121ECE" w:rsidP="00121ECE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bCs/>
                <w:color w:val="FF0000"/>
                <w:sz w:val="28"/>
                <w:szCs w:val="28"/>
              </w:rPr>
              <w:t>N</w:t>
            </w:r>
            <w:r w:rsidRPr="00AC20CA">
              <w:rPr>
                <w:rFonts w:ascii="Arial" w:hAnsi="Arial" w:cs="Arial"/>
                <w:bCs/>
                <w:sz w:val="20"/>
                <w:szCs w:val="20"/>
              </w:rPr>
              <w:t xml:space="preserve"> RB</w:t>
            </w:r>
          </w:p>
        </w:tc>
        <w:tc>
          <w:tcPr>
            <w:tcW w:w="2425" w:type="dxa"/>
            <w:shd w:val="clear" w:color="auto" w:fill="FFFF00"/>
            <w:vAlign w:val="center"/>
          </w:tcPr>
          <w:p w14:paraId="2CDB1511" w14:textId="449A3DFD" w:rsidR="00121ECE" w:rsidRPr="00AC20CA" w:rsidRDefault="00121ECE" w:rsidP="00121ECE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bCs/>
                <w:color w:val="FF0000"/>
                <w:sz w:val="28"/>
                <w:szCs w:val="28"/>
              </w:rPr>
              <w:t>O</w:t>
            </w:r>
            <w:r w:rsidRPr="00AC20CA">
              <w:rPr>
                <w:rFonts w:ascii="Arial" w:hAnsi="Arial" w:cs="Arial"/>
                <w:bCs/>
                <w:sz w:val="20"/>
                <w:szCs w:val="20"/>
              </w:rPr>
              <w:t xml:space="preserve"> RD</w:t>
            </w:r>
          </w:p>
        </w:tc>
      </w:tr>
      <w:tr w:rsidR="00121ECE" w:rsidRPr="00AC20CA" w14:paraId="4D23E848" w14:textId="77777777" w:rsidTr="00E87749">
        <w:tc>
          <w:tcPr>
            <w:tcW w:w="612" w:type="dxa"/>
            <w:shd w:val="clear" w:color="auto" w:fill="00B0F0"/>
            <w:vAlign w:val="center"/>
          </w:tcPr>
          <w:p w14:paraId="4165CAB5" w14:textId="6852EFC5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RU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791E5B5D" w14:textId="5D6DC896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M</w:t>
            </w:r>
          </w:p>
        </w:tc>
        <w:tc>
          <w:tcPr>
            <w:tcW w:w="2424" w:type="dxa"/>
            <w:vAlign w:val="center"/>
          </w:tcPr>
          <w:p w14:paraId="1CA40848" w14:textId="3731FBF5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S U' R': [E, R2]</w:t>
            </w:r>
          </w:p>
        </w:tc>
        <w:tc>
          <w:tcPr>
            <w:tcW w:w="2425" w:type="dxa"/>
            <w:vAlign w:val="center"/>
          </w:tcPr>
          <w:p w14:paraId="5BDE719F" w14:textId="5BB5FA8B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vAlign w:val="center"/>
          </w:tcPr>
          <w:p w14:paraId="7FB9B4D4" w14:textId="20DA8149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center"/>
          </w:tcPr>
          <w:p w14:paraId="125B2194" w14:textId="394A0EAF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121ECE" w:rsidRPr="00AC20CA" w14:paraId="0AAECEC1" w14:textId="77777777" w:rsidTr="00E87749">
        <w:tc>
          <w:tcPr>
            <w:tcW w:w="612" w:type="dxa"/>
            <w:shd w:val="clear" w:color="auto" w:fill="00B0F0"/>
            <w:vAlign w:val="center"/>
          </w:tcPr>
          <w:p w14:paraId="3ED6218E" w14:textId="50C54297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RB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37D2229F" w14:textId="57B5004D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N</w:t>
            </w:r>
          </w:p>
        </w:tc>
        <w:tc>
          <w:tcPr>
            <w:tcW w:w="2424" w:type="dxa"/>
            <w:vAlign w:val="center"/>
          </w:tcPr>
          <w:p w14:paraId="13870608" w14:textId="793C557D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L': [U, L' E L]</w:t>
            </w:r>
          </w:p>
        </w:tc>
        <w:tc>
          <w:tcPr>
            <w:tcW w:w="2425" w:type="dxa"/>
            <w:vAlign w:val="center"/>
          </w:tcPr>
          <w:p w14:paraId="3DFF1355" w14:textId="4809DBE4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S': [U, L' E L]</w:t>
            </w:r>
          </w:p>
        </w:tc>
        <w:tc>
          <w:tcPr>
            <w:tcW w:w="2424" w:type="dxa"/>
            <w:vAlign w:val="center"/>
          </w:tcPr>
          <w:p w14:paraId="7D958715" w14:textId="7CAF0EFD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center"/>
          </w:tcPr>
          <w:p w14:paraId="6C6C1D59" w14:textId="1E2D4445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121ECE" w:rsidRPr="00AC20CA" w14:paraId="7157F9EB" w14:textId="77777777" w:rsidTr="00E87749">
        <w:tc>
          <w:tcPr>
            <w:tcW w:w="612" w:type="dxa"/>
            <w:shd w:val="clear" w:color="auto" w:fill="00B0F0"/>
            <w:vAlign w:val="center"/>
          </w:tcPr>
          <w:p w14:paraId="792F5011" w14:textId="3A987585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RD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271F8261" w14:textId="55D973B2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O</w:t>
            </w:r>
          </w:p>
        </w:tc>
        <w:tc>
          <w:tcPr>
            <w:tcW w:w="2424" w:type="dxa"/>
            <w:vAlign w:val="center"/>
          </w:tcPr>
          <w:p w14:paraId="7ED993C8" w14:textId="3A17D04D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R E: [R' U' R, E]</w:t>
            </w:r>
          </w:p>
        </w:tc>
        <w:tc>
          <w:tcPr>
            <w:tcW w:w="2425" w:type="dxa"/>
            <w:vAlign w:val="center"/>
          </w:tcPr>
          <w:p w14:paraId="7C0769F8" w14:textId="7839C56B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F' R: [E, R2]</w:t>
            </w:r>
          </w:p>
        </w:tc>
        <w:tc>
          <w:tcPr>
            <w:tcW w:w="2424" w:type="dxa"/>
            <w:vAlign w:val="center"/>
          </w:tcPr>
          <w:p w14:paraId="43795B49" w14:textId="26B324B1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z': [U, R' E R]</w:t>
            </w:r>
          </w:p>
        </w:tc>
        <w:tc>
          <w:tcPr>
            <w:tcW w:w="2425" w:type="dxa"/>
            <w:vAlign w:val="center"/>
          </w:tcPr>
          <w:p w14:paraId="21AFD3AB" w14:textId="54178228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121ECE" w:rsidRPr="00AC20CA" w14:paraId="5FD74213" w14:textId="77777777" w:rsidTr="00E87749">
        <w:tc>
          <w:tcPr>
            <w:tcW w:w="612" w:type="dxa"/>
            <w:shd w:val="clear" w:color="auto" w:fill="00B0F0"/>
            <w:vAlign w:val="center"/>
          </w:tcPr>
          <w:p w14:paraId="6F28B1D6" w14:textId="05E140EB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RF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073B5402" w14:textId="123858D2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P</w:t>
            </w:r>
          </w:p>
        </w:tc>
        <w:tc>
          <w:tcPr>
            <w:tcW w:w="2424" w:type="dxa"/>
            <w:vAlign w:val="center"/>
          </w:tcPr>
          <w:p w14:paraId="0A128E8C" w14:textId="54166296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[L' U L, E']</w:t>
            </w:r>
          </w:p>
        </w:tc>
        <w:tc>
          <w:tcPr>
            <w:tcW w:w="2425" w:type="dxa"/>
            <w:vAlign w:val="center"/>
          </w:tcPr>
          <w:p w14:paraId="04F33EB8" w14:textId="477355DD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S': [U, L E' L']</w:t>
            </w:r>
          </w:p>
        </w:tc>
        <w:tc>
          <w:tcPr>
            <w:tcW w:w="2424" w:type="dxa"/>
            <w:vAlign w:val="center"/>
          </w:tcPr>
          <w:p w14:paraId="02B9D29E" w14:textId="5F9061D5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l' U' l' E' l2 E' l' U l</w:t>
            </w:r>
          </w:p>
        </w:tc>
        <w:tc>
          <w:tcPr>
            <w:tcW w:w="2425" w:type="dxa"/>
            <w:vAlign w:val="center"/>
          </w:tcPr>
          <w:p w14:paraId="2DD1AC99" w14:textId="2532D2B0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z': [U', R' E R]</w:t>
            </w:r>
          </w:p>
        </w:tc>
      </w:tr>
      <w:tr w:rsidR="00121ECE" w:rsidRPr="00AC20CA" w14:paraId="0983AA01" w14:textId="77777777" w:rsidTr="00E87749">
        <w:tc>
          <w:tcPr>
            <w:tcW w:w="612" w:type="dxa"/>
            <w:shd w:val="clear" w:color="auto" w:fill="00B0F0"/>
            <w:vAlign w:val="center"/>
          </w:tcPr>
          <w:p w14:paraId="261967B1" w14:textId="2D84236E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BU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37ABC299" w14:textId="16B42C02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Q</w:t>
            </w:r>
          </w:p>
        </w:tc>
        <w:tc>
          <w:tcPr>
            <w:tcW w:w="2424" w:type="dxa"/>
            <w:vAlign w:val="center"/>
          </w:tcPr>
          <w:p w14:paraId="5355447E" w14:textId="22C8BF64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[M, U L' U']</w:t>
            </w:r>
          </w:p>
        </w:tc>
        <w:tc>
          <w:tcPr>
            <w:tcW w:w="2425" w:type="dxa"/>
            <w:vAlign w:val="center"/>
          </w:tcPr>
          <w:p w14:paraId="0931789C" w14:textId="0A6329BC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[R U R' U', M']</w:t>
            </w:r>
          </w:p>
        </w:tc>
        <w:tc>
          <w:tcPr>
            <w:tcW w:w="2424" w:type="dxa"/>
            <w:vAlign w:val="center"/>
          </w:tcPr>
          <w:p w14:paraId="49EC9C30" w14:textId="1944D2F0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[U R' U', M']</w:t>
            </w:r>
          </w:p>
        </w:tc>
        <w:tc>
          <w:tcPr>
            <w:tcW w:w="2425" w:type="dxa"/>
            <w:vAlign w:val="center"/>
          </w:tcPr>
          <w:p w14:paraId="1530BB07" w14:textId="005CF92A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[U R2 U', M']</w:t>
            </w:r>
          </w:p>
        </w:tc>
      </w:tr>
      <w:tr w:rsidR="00121ECE" w:rsidRPr="00AC20CA" w14:paraId="487FF33B" w14:textId="77777777" w:rsidTr="00E87749">
        <w:tc>
          <w:tcPr>
            <w:tcW w:w="612" w:type="dxa"/>
            <w:shd w:val="clear" w:color="auto" w:fill="00B0F0"/>
            <w:vAlign w:val="center"/>
          </w:tcPr>
          <w:p w14:paraId="251CD2E3" w14:textId="4150054F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BL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5DD322AF" w14:textId="190919A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R</w:t>
            </w:r>
          </w:p>
        </w:tc>
        <w:tc>
          <w:tcPr>
            <w:tcW w:w="2424" w:type="dxa"/>
            <w:vAlign w:val="center"/>
          </w:tcPr>
          <w:p w14:paraId="07E673B6" w14:textId="09CF67AC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' r E r2 E r U</w:t>
            </w:r>
          </w:p>
        </w:tc>
        <w:tc>
          <w:tcPr>
            <w:tcW w:w="2425" w:type="dxa"/>
            <w:vAlign w:val="center"/>
          </w:tcPr>
          <w:p w14:paraId="2EF1C251" w14:textId="49F97606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M: [U, R E' R']</w:t>
            </w:r>
          </w:p>
        </w:tc>
        <w:tc>
          <w:tcPr>
            <w:tcW w:w="2424" w:type="dxa"/>
            <w:vAlign w:val="center"/>
          </w:tcPr>
          <w:p w14:paraId="0BB875EB" w14:textId="5D23AD76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[E, L U L']</w:t>
            </w:r>
          </w:p>
        </w:tc>
        <w:tc>
          <w:tcPr>
            <w:tcW w:w="2425" w:type="dxa"/>
            <w:vAlign w:val="center"/>
          </w:tcPr>
          <w:p w14:paraId="3E907FB4" w14:textId="57DFFB8D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R' E': [R U' R', E']</w:t>
            </w:r>
          </w:p>
        </w:tc>
      </w:tr>
      <w:tr w:rsidR="00121ECE" w:rsidRPr="00AC20CA" w14:paraId="7D9CE675" w14:textId="77777777" w:rsidTr="00E87749">
        <w:tc>
          <w:tcPr>
            <w:tcW w:w="612" w:type="dxa"/>
            <w:shd w:val="clear" w:color="auto" w:fill="00B0F0"/>
            <w:vAlign w:val="center"/>
          </w:tcPr>
          <w:p w14:paraId="396A6E44" w14:textId="35E87314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BD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43150989" w14:textId="0D29D5BE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S</w:t>
            </w:r>
          </w:p>
        </w:tc>
        <w:tc>
          <w:tcPr>
            <w:tcW w:w="2424" w:type="dxa"/>
            <w:vAlign w:val="center"/>
          </w:tcPr>
          <w:p w14:paraId="191B96A7" w14:textId="2CD3E539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2: [M, U R U']</w:t>
            </w:r>
          </w:p>
        </w:tc>
        <w:tc>
          <w:tcPr>
            <w:tcW w:w="2425" w:type="dxa"/>
            <w:vAlign w:val="center"/>
          </w:tcPr>
          <w:p w14:paraId="526F3BE4" w14:textId="2D9F8DA2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[M': (U' M' U' M)2]</w:t>
            </w:r>
          </w:p>
        </w:tc>
        <w:tc>
          <w:tcPr>
            <w:tcW w:w="2424" w:type="dxa"/>
            <w:vAlign w:val="center"/>
          </w:tcPr>
          <w:p w14:paraId="10596EA6" w14:textId="4EE49DB0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 M: [U', L' E L]</w:t>
            </w:r>
          </w:p>
        </w:tc>
        <w:tc>
          <w:tcPr>
            <w:tcW w:w="2425" w:type="dxa"/>
            <w:vAlign w:val="center"/>
          </w:tcPr>
          <w:p w14:paraId="51F6A175" w14:textId="12F138EB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' x': [R U R', E']</w:t>
            </w:r>
          </w:p>
        </w:tc>
      </w:tr>
      <w:tr w:rsidR="00121ECE" w:rsidRPr="00AC20CA" w14:paraId="77F21639" w14:textId="77777777" w:rsidTr="00E87749">
        <w:tc>
          <w:tcPr>
            <w:tcW w:w="612" w:type="dxa"/>
            <w:shd w:val="clear" w:color="auto" w:fill="00B0F0"/>
            <w:vAlign w:val="center"/>
          </w:tcPr>
          <w:p w14:paraId="0742185C" w14:textId="319395C4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BR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0DAD2CA9" w14:textId="18F984BC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T</w:t>
            </w:r>
          </w:p>
        </w:tc>
        <w:tc>
          <w:tcPr>
            <w:tcW w:w="2424" w:type="dxa"/>
            <w:vAlign w:val="center"/>
          </w:tcPr>
          <w:p w14:paraId="4796FB74" w14:textId="3DC0DACB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R U' R: [E, R2]</w:t>
            </w:r>
          </w:p>
        </w:tc>
        <w:tc>
          <w:tcPr>
            <w:tcW w:w="2425" w:type="dxa"/>
            <w:vAlign w:val="center"/>
          </w:tcPr>
          <w:p w14:paraId="0639637E" w14:textId="0EFBCACA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[U r' U': [M', U2]</w:t>
            </w:r>
          </w:p>
        </w:tc>
        <w:tc>
          <w:tcPr>
            <w:tcW w:w="2424" w:type="dxa"/>
            <w:vAlign w:val="center"/>
          </w:tcPr>
          <w:p w14:paraId="62AA7DC9" w14:textId="1679CF58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-</w:t>
            </w:r>
          </w:p>
        </w:tc>
        <w:tc>
          <w:tcPr>
            <w:tcW w:w="2425" w:type="dxa"/>
            <w:vAlign w:val="center"/>
          </w:tcPr>
          <w:p w14:paraId="41A87DE2" w14:textId="4370B423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D': [U' R' U, M']</w:t>
            </w:r>
          </w:p>
        </w:tc>
      </w:tr>
      <w:tr w:rsidR="00121ECE" w:rsidRPr="00AC20CA" w14:paraId="49FAF560" w14:textId="77777777" w:rsidTr="00E87749">
        <w:tc>
          <w:tcPr>
            <w:tcW w:w="612" w:type="dxa"/>
            <w:shd w:val="clear" w:color="auto" w:fill="00B0F0"/>
            <w:vAlign w:val="center"/>
          </w:tcPr>
          <w:p w14:paraId="1D4B81B8" w14:textId="05E54F55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DF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74BC30CE" w14:textId="3765E84E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U</w:t>
            </w:r>
          </w:p>
        </w:tc>
        <w:tc>
          <w:tcPr>
            <w:tcW w:w="2424" w:type="dxa"/>
            <w:vAlign w:val="center"/>
          </w:tcPr>
          <w:p w14:paraId="72A93B2E" w14:textId="69E0E260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' L' U': [M', U2]</w:t>
            </w:r>
          </w:p>
        </w:tc>
        <w:tc>
          <w:tcPr>
            <w:tcW w:w="2425" w:type="dxa"/>
            <w:vAlign w:val="center"/>
          </w:tcPr>
          <w:p w14:paraId="615046B9" w14:textId="65D86E8A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D: [R' F R, S']</w:t>
            </w:r>
          </w:p>
        </w:tc>
        <w:tc>
          <w:tcPr>
            <w:tcW w:w="2424" w:type="dxa"/>
            <w:vAlign w:val="center"/>
          </w:tcPr>
          <w:p w14:paraId="5FB62084" w14:textId="498BF0CE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F': [R2, E]</w:t>
            </w:r>
          </w:p>
        </w:tc>
        <w:tc>
          <w:tcPr>
            <w:tcW w:w="2425" w:type="dxa"/>
            <w:vAlign w:val="center"/>
          </w:tcPr>
          <w:p w14:paraId="690A44B6" w14:textId="1DF8FB0E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R' F': [E, R2]</w:t>
            </w:r>
          </w:p>
        </w:tc>
      </w:tr>
      <w:tr w:rsidR="00121ECE" w:rsidRPr="00AC20CA" w14:paraId="4FBB6F48" w14:textId="77777777" w:rsidTr="00E87749">
        <w:tc>
          <w:tcPr>
            <w:tcW w:w="612" w:type="dxa"/>
            <w:shd w:val="clear" w:color="auto" w:fill="00B0F0"/>
            <w:vAlign w:val="center"/>
          </w:tcPr>
          <w:p w14:paraId="3BA435FF" w14:textId="49211C29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DR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25B8547A" w14:textId="5B8DC12A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V</w:t>
            </w:r>
          </w:p>
        </w:tc>
        <w:tc>
          <w:tcPr>
            <w:tcW w:w="2424" w:type="dxa"/>
            <w:vAlign w:val="center"/>
          </w:tcPr>
          <w:p w14:paraId="2B8D81D2" w14:textId="4B345908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' R': [E, R2]</w:t>
            </w:r>
          </w:p>
        </w:tc>
        <w:tc>
          <w:tcPr>
            <w:tcW w:w="2425" w:type="dxa"/>
            <w:vAlign w:val="center"/>
          </w:tcPr>
          <w:p w14:paraId="6EBA2349" w14:textId="261A6586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[R' F R, S']</w:t>
            </w:r>
          </w:p>
        </w:tc>
        <w:tc>
          <w:tcPr>
            <w:tcW w:w="2424" w:type="dxa"/>
            <w:vAlign w:val="center"/>
          </w:tcPr>
          <w:p w14:paraId="75E8AB17" w14:textId="6B7A5419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' R: [E', R2]</w:t>
            </w:r>
          </w:p>
        </w:tc>
        <w:tc>
          <w:tcPr>
            <w:tcW w:w="2425" w:type="dxa"/>
            <w:vAlign w:val="center"/>
          </w:tcPr>
          <w:p w14:paraId="79F8900E" w14:textId="17982EA3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121ECE" w:rsidRPr="00AC20CA" w14:paraId="28CB505A" w14:textId="77777777" w:rsidTr="00E87749">
        <w:tc>
          <w:tcPr>
            <w:tcW w:w="612" w:type="dxa"/>
            <w:shd w:val="clear" w:color="auto" w:fill="00B0F0"/>
            <w:vAlign w:val="center"/>
          </w:tcPr>
          <w:p w14:paraId="64A90348" w14:textId="16423826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DB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42EFD119" w14:textId="68385760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W</w:t>
            </w:r>
          </w:p>
        </w:tc>
        <w:tc>
          <w:tcPr>
            <w:tcW w:w="2424" w:type="dxa"/>
            <w:vAlign w:val="center"/>
          </w:tcPr>
          <w:p w14:paraId="05359429" w14:textId="01BA593C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D' U' R': [E, R2]</w:t>
            </w:r>
          </w:p>
        </w:tc>
        <w:tc>
          <w:tcPr>
            <w:tcW w:w="2425" w:type="dxa"/>
            <w:vAlign w:val="center"/>
          </w:tcPr>
          <w:p w14:paraId="7381A7D5" w14:textId="73E00E9E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D': [R' F R, S']</w:t>
            </w:r>
          </w:p>
        </w:tc>
        <w:tc>
          <w:tcPr>
            <w:tcW w:w="2424" w:type="dxa"/>
            <w:vAlign w:val="center"/>
          </w:tcPr>
          <w:p w14:paraId="50108665" w14:textId="4E68B6F1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M: [U R' U', M2]</w:t>
            </w:r>
          </w:p>
        </w:tc>
        <w:tc>
          <w:tcPr>
            <w:tcW w:w="2425" w:type="dxa"/>
            <w:vAlign w:val="center"/>
          </w:tcPr>
          <w:p w14:paraId="2500BFD0" w14:textId="5168912B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': [R' B R, S]</w:t>
            </w:r>
          </w:p>
        </w:tc>
      </w:tr>
      <w:tr w:rsidR="00121ECE" w:rsidRPr="00AC20CA" w14:paraId="0BAFB28B" w14:textId="77777777" w:rsidTr="00E87749">
        <w:tc>
          <w:tcPr>
            <w:tcW w:w="612" w:type="dxa"/>
            <w:shd w:val="clear" w:color="auto" w:fill="00B0F0"/>
            <w:vAlign w:val="center"/>
          </w:tcPr>
          <w:p w14:paraId="1AD6529B" w14:textId="0570C8D3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DL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2B2BC9D8" w14:textId="547CE606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X</w:t>
            </w:r>
          </w:p>
        </w:tc>
        <w:tc>
          <w:tcPr>
            <w:tcW w:w="2424" w:type="dxa"/>
            <w:vAlign w:val="center"/>
          </w:tcPr>
          <w:p w14:paraId="49EB2C86" w14:textId="74C697CC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' D2 R': [E, R2]</w:t>
            </w:r>
          </w:p>
        </w:tc>
        <w:tc>
          <w:tcPr>
            <w:tcW w:w="2425" w:type="dxa"/>
            <w:vAlign w:val="center"/>
          </w:tcPr>
          <w:p w14:paraId="5E17EE57" w14:textId="00E475DE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x R2: [R U R', E]</w:t>
            </w:r>
          </w:p>
        </w:tc>
        <w:tc>
          <w:tcPr>
            <w:tcW w:w="2424" w:type="dxa"/>
            <w:vAlign w:val="center"/>
          </w:tcPr>
          <w:p w14:paraId="571F5B64" w14:textId="14CCF904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 L: [E', L2]</w:t>
            </w:r>
          </w:p>
        </w:tc>
        <w:tc>
          <w:tcPr>
            <w:tcW w:w="2425" w:type="dxa"/>
            <w:vAlign w:val="center"/>
          </w:tcPr>
          <w:p w14:paraId="6901F8B9" w14:textId="56656EB4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[R F R', S']</w:t>
            </w:r>
          </w:p>
        </w:tc>
      </w:tr>
      <w:tr w:rsidR="00121ECE" w:rsidRPr="00AC20CA" w14:paraId="6386724E" w14:textId="77777777" w:rsidTr="00E87749">
        <w:tc>
          <w:tcPr>
            <w:tcW w:w="612" w:type="dxa"/>
            <w:shd w:val="clear" w:color="auto" w:fill="00B0F0"/>
            <w:vAlign w:val="center"/>
          </w:tcPr>
          <w:p w14:paraId="48307184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05" w:type="dxa"/>
            <w:shd w:val="clear" w:color="auto" w:fill="00B0F0"/>
            <w:vAlign w:val="center"/>
          </w:tcPr>
          <w:p w14:paraId="057FAC19" w14:textId="7884F124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2424" w:type="dxa"/>
            <w:vAlign w:val="center"/>
          </w:tcPr>
          <w:p w14:paraId="0DF9F814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center"/>
          </w:tcPr>
          <w:p w14:paraId="49AEC532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vAlign w:val="center"/>
          </w:tcPr>
          <w:p w14:paraId="50CFF644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center"/>
          </w:tcPr>
          <w:p w14:paraId="55276625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121ECE" w:rsidRPr="00AC20CA" w14:paraId="4B98170F" w14:textId="77777777" w:rsidTr="00E87749">
        <w:tc>
          <w:tcPr>
            <w:tcW w:w="612" w:type="dxa"/>
            <w:shd w:val="clear" w:color="auto" w:fill="00B0F0"/>
            <w:vAlign w:val="center"/>
          </w:tcPr>
          <w:p w14:paraId="7D46D990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Cs/>
                <w:color w:val="FF0000"/>
                <w:sz w:val="20"/>
                <w:szCs w:val="20"/>
              </w:rPr>
            </w:pPr>
          </w:p>
        </w:tc>
        <w:tc>
          <w:tcPr>
            <w:tcW w:w="605" w:type="dxa"/>
            <w:shd w:val="clear" w:color="auto" w:fill="00B0F0"/>
            <w:vAlign w:val="center"/>
          </w:tcPr>
          <w:p w14:paraId="221570A3" w14:textId="1F23F5CE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color w:val="FF0000"/>
                <w:sz w:val="20"/>
                <w:szCs w:val="20"/>
              </w:rPr>
            </w:pPr>
          </w:p>
        </w:tc>
        <w:tc>
          <w:tcPr>
            <w:tcW w:w="2424" w:type="dxa"/>
            <w:shd w:val="clear" w:color="auto" w:fill="FFFF00"/>
            <w:vAlign w:val="center"/>
          </w:tcPr>
          <w:p w14:paraId="2B8ED27E" w14:textId="46BA7BE2" w:rsidR="00121ECE" w:rsidRPr="00AC20CA" w:rsidRDefault="00121ECE" w:rsidP="00121ECE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bCs/>
                <w:color w:val="FF0000"/>
                <w:sz w:val="28"/>
                <w:szCs w:val="28"/>
              </w:rPr>
              <w:t>P</w:t>
            </w:r>
            <w:r w:rsidRPr="00AC20CA">
              <w:rPr>
                <w:rFonts w:ascii="Arial" w:hAnsi="Arial" w:cs="Arial"/>
                <w:bCs/>
                <w:sz w:val="20"/>
                <w:szCs w:val="20"/>
              </w:rPr>
              <w:t xml:space="preserve"> RF</w:t>
            </w:r>
          </w:p>
        </w:tc>
        <w:tc>
          <w:tcPr>
            <w:tcW w:w="2425" w:type="dxa"/>
            <w:shd w:val="clear" w:color="auto" w:fill="FFFF00"/>
            <w:vAlign w:val="center"/>
          </w:tcPr>
          <w:p w14:paraId="212DE4DF" w14:textId="6710E040" w:rsidR="00121ECE" w:rsidRPr="00AC20CA" w:rsidRDefault="00121ECE" w:rsidP="00121ECE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bCs/>
                <w:color w:val="FF0000"/>
                <w:sz w:val="28"/>
                <w:szCs w:val="28"/>
              </w:rPr>
              <w:t>Q</w:t>
            </w:r>
            <w:r w:rsidRPr="00AC20CA">
              <w:rPr>
                <w:rFonts w:ascii="Arial" w:hAnsi="Arial" w:cs="Arial"/>
                <w:bCs/>
                <w:sz w:val="20"/>
                <w:szCs w:val="20"/>
              </w:rPr>
              <w:t xml:space="preserve"> BU</w:t>
            </w:r>
          </w:p>
        </w:tc>
        <w:tc>
          <w:tcPr>
            <w:tcW w:w="2424" w:type="dxa"/>
            <w:shd w:val="clear" w:color="auto" w:fill="FFFF00"/>
            <w:vAlign w:val="center"/>
          </w:tcPr>
          <w:p w14:paraId="78B20238" w14:textId="4DF57378" w:rsidR="00121ECE" w:rsidRPr="00AC20CA" w:rsidRDefault="00121ECE" w:rsidP="00121ECE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bCs/>
                <w:color w:val="FF0000"/>
                <w:sz w:val="28"/>
                <w:szCs w:val="28"/>
              </w:rPr>
              <w:t>R</w:t>
            </w:r>
            <w:r w:rsidRPr="00AC20CA">
              <w:rPr>
                <w:rFonts w:ascii="Arial" w:hAnsi="Arial" w:cs="Arial"/>
                <w:bCs/>
                <w:sz w:val="20"/>
                <w:szCs w:val="20"/>
              </w:rPr>
              <w:t xml:space="preserve"> BL</w:t>
            </w:r>
          </w:p>
        </w:tc>
        <w:tc>
          <w:tcPr>
            <w:tcW w:w="2425" w:type="dxa"/>
            <w:shd w:val="clear" w:color="auto" w:fill="FFFF00"/>
            <w:vAlign w:val="center"/>
          </w:tcPr>
          <w:p w14:paraId="600C1BEC" w14:textId="40B86991" w:rsidR="00121ECE" w:rsidRPr="00AC20CA" w:rsidRDefault="00121ECE" w:rsidP="00121ECE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bCs/>
                <w:color w:val="FF0000"/>
                <w:sz w:val="28"/>
                <w:szCs w:val="28"/>
              </w:rPr>
              <w:t>S</w:t>
            </w:r>
            <w:r w:rsidRPr="00AC20CA">
              <w:rPr>
                <w:rFonts w:ascii="Arial" w:hAnsi="Arial" w:cs="Arial"/>
                <w:bCs/>
                <w:sz w:val="20"/>
                <w:szCs w:val="20"/>
              </w:rPr>
              <w:t xml:space="preserve"> BD</w:t>
            </w:r>
          </w:p>
        </w:tc>
      </w:tr>
      <w:tr w:rsidR="00121ECE" w:rsidRPr="00AC20CA" w14:paraId="2F37EAC9" w14:textId="77777777" w:rsidTr="00E87749">
        <w:tc>
          <w:tcPr>
            <w:tcW w:w="612" w:type="dxa"/>
            <w:shd w:val="clear" w:color="auto" w:fill="00B0F0"/>
            <w:vAlign w:val="center"/>
          </w:tcPr>
          <w:p w14:paraId="16F9ACA2" w14:textId="52D4F0E9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BU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03607B20" w14:textId="7B25EE04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Q</w:t>
            </w:r>
          </w:p>
        </w:tc>
        <w:tc>
          <w:tcPr>
            <w:tcW w:w="2424" w:type="dxa"/>
            <w:vAlign w:val="center"/>
          </w:tcPr>
          <w:p w14:paraId="27603DEA" w14:textId="3DC147DA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[U R U', M']</w:t>
            </w:r>
          </w:p>
        </w:tc>
        <w:tc>
          <w:tcPr>
            <w:tcW w:w="2425" w:type="dxa"/>
            <w:vAlign w:val="center"/>
          </w:tcPr>
          <w:p w14:paraId="3233F1D5" w14:textId="02DB93C5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vAlign w:val="center"/>
          </w:tcPr>
          <w:p w14:paraId="0DD13839" w14:textId="61BE6B48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center"/>
          </w:tcPr>
          <w:p w14:paraId="2E668CE5" w14:textId="767515FA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121ECE" w:rsidRPr="00AC20CA" w14:paraId="6059F4B4" w14:textId="77777777" w:rsidTr="00E87749">
        <w:tc>
          <w:tcPr>
            <w:tcW w:w="612" w:type="dxa"/>
            <w:shd w:val="clear" w:color="auto" w:fill="00B0F0"/>
            <w:vAlign w:val="center"/>
          </w:tcPr>
          <w:p w14:paraId="063981BE" w14:textId="4E2B0591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BL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67330E25" w14:textId="7929071C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R</w:t>
            </w:r>
          </w:p>
        </w:tc>
        <w:tc>
          <w:tcPr>
            <w:tcW w:w="2424" w:type="dxa"/>
            <w:vAlign w:val="center"/>
          </w:tcPr>
          <w:p w14:paraId="2CB27D28" w14:textId="31728ABE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L: [L E' L', U]</w:t>
            </w:r>
          </w:p>
        </w:tc>
        <w:tc>
          <w:tcPr>
            <w:tcW w:w="2425" w:type="dxa"/>
            <w:vAlign w:val="center"/>
          </w:tcPr>
          <w:p w14:paraId="56782798" w14:textId="3D3C8121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[U L U', M]</w:t>
            </w:r>
          </w:p>
        </w:tc>
        <w:tc>
          <w:tcPr>
            <w:tcW w:w="2424" w:type="dxa"/>
            <w:vAlign w:val="center"/>
          </w:tcPr>
          <w:p w14:paraId="5A93D7AC" w14:textId="43DA0268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center"/>
          </w:tcPr>
          <w:p w14:paraId="74C5B913" w14:textId="0C2DDEF9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121ECE" w:rsidRPr="00AC20CA" w14:paraId="4AA095A7" w14:textId="77777777" w:rsidTr="00E87749">
        <w:tc>
          <w:tcPr>
            <w:tcW w:w="612" w:type="dxa"/>
            <w:shd w:val="clear" w:color="auto" w:fill="00B0F0"/>
            <w:vAlign w:val="center"/>
          </w:tcPr>
          <w:p w14:paraId="1858474F" w14:textId="63816D3B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BD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0DB45926" w14:textId="3602C086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S</w:t>
            </w:r>
          </w:p>
        </w:tc>
        <w:tc>
          <w:tcPr>
            <w:tcW w:w="2424" w:type="dxa"/>
            <w:vAlign w:val="center"/>
          </w:tcPr>
          <w:p w14:paraId="5ACCCA2A" w14:textId="74B70DBF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 M: [U', L E' L']</w:t>
            </w:r>
          </w:p>
        </w:tc>
        <w:tc>
          <w:tcPr>
            <w:tcW w:w="2425" w:type="dxa"/>
            <w:vAlign w:val="center"/>
          </w:tcPr>
          <w:p w14:paraId="7D749268" w14:textId="466F33C8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' x': [R U R', E]</w:t>
            </w:r>
          </w:p>
        </w:tc>
        <w:tc>
          <w:tcPr>
            <w:tcW w:w="2424" w:type="dxa"/>
            <w:vAlign w:val="center"/>
          </w:tcPr>
          <w:p w14:paraId="7C21A839" w14:textId="77A60DFE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: [U M U', L]</w:t>
            </w:r>
          </w:p>
        </w:tc>
        <w:tc>
          <w:tcPr>
            <w:tcW w:w="2425" w:type="dxa"/>
            <w:vAlign w:val="center"/>
          </w:tcPr>
          <w:p w14:paraId="323F8A12" w14:textId="1F0EB035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121ECE" w:rsidRPr="00AC20CA" w14:paraId="75989B91" w14:textId="77777777" w:rsidTr="00E87749">
        <w:tc>
          <w:tcPr>
            <w:tcW w:w="612" w:type="dxa"/>
            <w:shd w:val="clear" w:color="auto" w:fill="00B0F0"/>
            <w:vAlign w:val="center"/>
          </w:tcPr>
          <w:p w14:paraId="0DEEA755" w14:textId="77485D4D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BR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17961E21" w14:textId="22A09831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T</w:t>
            </w:r>
          </w:p>
        </w:tc>
        <w:tc>
          <w:tcPr>
            <w:tcW w:w="2424" w:type="dxa"/>
            <w:vAlign w:val="center"/>
          </w:tcPr>
          <w:p w14:paraId="750E9EF1" w14:textId="02FA7B39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[E, R' U' R]</w:t>
            </w:r>
          </w:p>
        </w:tc>
        <w:tc>
          <w:tcPr>
            <w:tcW w:w="2425" w:type="dxa"/>
            <w:vAlign w:val="center"/>
          </w:tcPr>
          <w:p w14:paraId="4CF48447" w14:textId="5E55E4A4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[U' R' U, M]</w:t>
            </w:r>
          </w:p>
        </w:tc>
        <w:tc>
          <w:tcPr>
            <w:tcW w:w="2424" w:type="dxa"/>
            <w:vAlign w:val="center"/>
          </w:tcPr>
          <w:p w14:paraId="5B837407" w14:textId="545F9628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R U' R: [E', R2]</w:t>
            </w:r>
          </w:p>
        </w:tc>
        <w:tc>
          <w:tcPr>
            <w:tcW w:w="2425" w:type="dxa"/>
            <w:vAlign w:val="center"/>
          </w:tcPr>
          <w:p w14:paraId="5D072162" w14:textId="6E89EFFB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': [R', U' M U]</w:t>
            </w:r>
          </w:p>
        </w:tc>
      </w:tr>
      <w:tr w:rsidR="00121ECE" w:rsidRPr="00AC20CA" w14:paraId="5EEAD6F5" w14:textId="77777777" w:rsidTr="00E87749">
        <w:tc>
          <w:tcPr>
            <w:tcW w:w="612" w:type="dxa"/>
            <w:shd w:val="clear" w:color="auto" w:fill="00B0F0"/>
            <w:vAlign w:val="center"/>
          </w:tcPr>
          <w:p w14:paraId="360600B8" w14:textId="2E305041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DF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1F566E55" w14:textId="05FB5C88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U</w:t>
            </w:r>
          </w:p>
        </w:tc>
        <w:tc>
          <w:tcPr>
            <w:tcW w:w="2424" w:type="dxa"/>
            <w:vAlign w:val="center"/>
          </w:tcPr>
          <w:p w14:paraId="51D38466" w14:textId="213735BA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R2 F': [E, R2]</w:t>
            </w:r>
          </w:p>
        </w:tc>
        <w:tc>
          <w:tcPr>
            <w:tcW w:w="2425" w:type="dxa"/>
            <w:vAlign w:val="center"/>
          </w:tcPr>
          <w:p w14:paraId="3A8B2EDF" w14:textId="1D6A05D8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: [S, R' F' R]</w:t>
            </w:r>
          </w:p>
        </w:tc>
        <w:tc>
          <w:tcPr>
            <w:tcW w:w="2424" w:type="dxa"/>
            <w:vAlign w:val="center"/>
          </w:tcPr>
          <w:p w14:paraId="0891F77C" w14:textId="546AAD2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' L U': [M' U2]</w:t>
            </w:r>
          </w:p>
        </w:tc>
        <w:tc>
          <w:tcPr>
            <w:tcW w:w="2425" w:type="dxa"/>
            <w:vAlign w:val="center"/>
          </w:tcPr>
          <w:p w14:paraId="62CFF4AF" w14:textId="1AA89725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D': [R F R', S']</w:t>
            </w:r>
          </w:p>
        </w:tc>
      </w:tr>
      <w:tr w:rsidR="00121ECE" w:rsidRPr="00AC20CA" w14:paraId="0C16DBF0" w14:textId="77777777" w:rsidTr="00E87749">
        <w:tc>
          <w:tcPr>
            <w:tcW w:w="612" w:type="dxa"/>
            <w:shd w:val="clear" w:color="auto" w:fill="00B0F0"/>
            <w:vAlign w:val="center"/>
          </w:tcPr>
          <w:p w14:paraId="12CCE213" w14:textId="0E839C11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DR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59099C90" w14:textId="171980E3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V</w:t>
            </w:r>
          </w:p>
        </w:tc>
        <w:tc>
          <w:tcPr>
            <w:tcW w:w="2424" w:type="dxa"/>
            <w:vAlign w:val="center"/>
          </w:tcPr>
          <w:p w14:paraId="60C819DA" w14:textId="0D2C5973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' E' R: [E, R2]</w:t>
            </w:r>
          </w:p>
        </w:tc>
        <w:tc>
          <w:tcPr>
            <w:tcW w:w="2425" w:type="dxa"/>
            <w:vAlign w:val="center"/>
          </w:tcPr>
          <w:p w14:paraId="77949C5B" w14:textId="290FB173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[U' R2 U, M]</w:t>
            </w:r>
          </w:p>
        </w:tc>
        <w:tc>
          <w:tcPr>
            <w:tcW w:w="2424" w:type="dxa"/>
            <w:vAlign w:val="center"/>
          </w:tcPr>
          <w:p w14:paraId="1B3F38EF" w14:textId="1C33331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' R: [E', R2]</w:t>
            </w:r>
          </w:p>
        </w:tc>
        <w:tc>
          <w:tcPr>
            <w:tcW w:w="2425" w:type="dxa"/>
            <w:vAlign w:val="center"/>
          </w:tcPr>
          <w:p w14:paraId="6377F5A0" w14:textId="590223F6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': [R2, U' M U]</w:t>
            </w:r>
          </w:p>
        </w:tc>
      </w:tr>
      <w:tr w:rsidR="00121ECE" w:rsidRPr="00AC20CA" w14:paraId="38131D8D" w14:textId="77777777" w:rsidTr="00E87749">
        <w:tc>
          <w:tcPr>
            <w:tcW w:w="612" w:type="dxa"/>
            <w:shd w:val="clear" w:color="auto" w:fill="00B0F0"/>
            <w:vAlign w:val="center"/>
          </w:tcPr>
          <w:p w14:paraId="48D43193" w14:textId="6A06F278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DB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0F7EB6F0" w14:textId="48722FC6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W</w:t>
            </w:r>
          </w:p>
        </w:tc>
        <w:tc>
          <w:tcPr>
            <w:tcW w:w="2424" w:type="dxa"/>
            <w:vAlign w:val="center"/>
          </w:tcPr>
          <w:p w14:paraId="0B3CC332" w14:textId="03D2BFE8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M: [U R U', M2]</w:t>
            </w:r>
          </w:p>
        </w:tc>
        <w:tc>
          <w:tcPr>
            <w:tcW w:w="2425" w:type="dxa"/>
            <w:vAlign w:val="center"/>
          </w:tcPr>
          <w:p w14:paraId="35191CDF" w14:textId="2B2255A3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 x': [E, R U R']</w:t>
            </w:r>
          </w:p>
        </w:tc>
        <w:tc>
          <w:tcPr>
            <w:tcW w:w="2424" w:type="dxa"/>
            <w:vAlign w:val="center"/>
          </w:tcPr>
          <w:p w14:paraId="1F756A56" w14:textId="677FD49A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' D' R: [E', R2]</w:t>
            </w:r>
          </w:p>
        </w:tc>
        <w:tc>
          <w:tcPr>
            <w:tcW w:w="2425" w:type="dxa"/>
            <w:vAlign w:val="center"/>
          </w:tcPr>
          <w:p w14:paraId="767D181E" w14:textId="7D418F43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-</w:t>
            </w:r>
          </w:p>
        </w:tc>
      </w:tr>
      <w:tr w:rsidR="00121ECE" w:rsidRPr="00AC20CA" w14:paraId="5DC8EA96" w14:textId="77777777" w:rsidTr="00E87749">
        <w:tc>
          <w:tcPr>
            <w:tcW w:w="612" w:type="dxa"/>
            <w:shd w:val="clear" w:color="auto" w:fill="00B0F0"/>
            <w:vAlign w:val="center"/>
          </w:tcPr>
          <w:p w14:paraId="76F7B576" w14:textId="2790CB93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DL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17F974F1" w14:textId="5F9F9851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X</w:t>
            </w:r>
          </w:p>
        </w:tc>
        <w:tc>
          <w:tcPr>
            <w:tcW w:w="2424" w:type="dxa"/>
            <w:vAlign w:val="center"/>
          </w:tcPr>
          <w:p w14:paraId="58080BCE" w14:textId="7F271862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 E L': [E, L2]</w:t>
            </w:r>
          </w:p>
        </w:tc>
        <w:tc>
          <w:tcPr>
            <w:tcW w:w="2425" w:type="dxa"/>
            <w:vAlign w:val="center"/>
          </w:tcPr>
          <w:p w14:paraId="47B9B7E6" w14:textId="4E5ECB5D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000000"/>
                <w:sz w:val="20"/>
                <w:szCs w:val="20"/>
              </w:rPr>
              <w:t>[U L2 U', M]</w:t>
            </w:r>
          </w:p>
        </w:tc>
        <w:tc>
          <w:tcPr>
            <w:tcW w:w="2424" w:type="dxa"/>
            <w:vAlign w:val="center"/>
          </w:tcPr>
          <w:p w14:paraId="3AD0D922" w14:textId="25AC869A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' L' U' L' U L U L U L'</w:t>
            </w:r>
          </w:p>
        </w:tc>
        <w:tc>
          <w:tcPr>
            <w:tcW w:w="2425" w:type="dxa"/>
            <w:vAlign w:val="center"/>
          </w:tcPr>
          <w:p w14:paraId="7926BA60" w14:textId="1C796F62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: [L2, U M U']</w:t>
            </w:r>
          </w:p>
        </w:tc>
      </w:tr>
      <w:tr w:rsidR="00121ECE" w:rsidRPr="00AC20CA" w14:paraId="6AC736A3" w14:textId="77777777" w:rsidTr="00E87749">
        <w:tc>
          <w:tcPr>
            <w:tcW w:w="612" w:type="dxa"/>
            <w:shd w:val="clear" w:color="auto" w:fill="00B0F0"/>
            <w:vAlign w:val="center"/>
          </w:tcPr>
          <w:p w14:paraId="5DC1F22E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05" w:type="dxa"/>
            <w:shd w:val="clear" w:color="auto" w:fill="00B0F0"/>
            <w:vAlign w:val="center"/>
          </w:tcPr>
          <w:p w14:paraId="7474C339" w14:textId="42BD0252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2424" w:type="dxa"/>
            <w:vAlign w:val="center"/>
          </w:tcPr>
          <w:p w14:paraId="3E724CDB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center"/>
          </w:tcPr>
          <w:p w14:paraId="41FB3DCF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</w:p>
        </w:tc>
        <w:tc>
          <w:tcPr>
            <w:tcW w:w="2424" w:type="dxa"/>
            <w:vAlign w:val="center"/>
          </w:tcPr>
          <w:p w14:paraId="5E7EF647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center"/>
          </w:tcPr>
          <w:p w14:paraId="47BAF7F4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121ECE" w:rsidRPr="00AC20CA" w14:paraId="5C750B51" w14:textId="77777777" w:rsidTr="00E87749">
        <w:tc>
          <w:tcPr>
            <w:tcW w:w="612" w:type="dxa"/>
            <w:shd w:val="clear" w:color="auto" w:fill="00B0F0"/>
            <w:vAlign w:val="center"/>
          </w:tcPr>
          <w:p w14:paraId="12D8C2D1" w14:textId="77777777" w:rsidR="00121ECE" w:rsidRPr="00AC20CA" w:rsidRDefault="00121ECE" w:rsidP="00121ECE">
            <w:pPr>
              <w:jc w:val="center"/>
              <w:rPr>
                <w:rFonts w:ascii="Arial" w:hAnsi="Arial" w:cs="Arial"/>
                <w:bCs/>
                <w:color w:val="FF0000"/>
                <w:sz w:val="20"/>
                <w:szCs w:val="20"/>
              </w:rPr>
            </w:pPr>
          </w:p>
        </w:tc>
        <w:tc>
          <w:tcPr>
            <w:tcW w:w="605" w:type="dxa"/>
            <w:shd w:val="clear" w:color="auto" w:fill="00B0F0"/>
            <w:vAlign w:val="center"/>
          </w:tcPr>
          <w:p w14:paraId="20B682B3" w14:textId="680ED16A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bCs/>
                <w:color w:val="FF0000"/>
                <w:sz w:val="20"/>
                <w:szCs w:val="20"/>
              </w:rPr>
            </w:pPr>
          </w:p>
        </w:tc>
        <w:tc>
          <w:tcPr>
            <w:tcW w:w="2424" w:type="dxa"/>
            <w:shd w:val="clear" w:color="auto" w:fill="FFFF00"/>
            <w:vAlign w:val="center"/>
          </w:tcPr>
          <w:p w14:paraId="14C0DE67" w14:textId="054AE79C" w:rsidR="00121ECE" w:rsidRPr="00AC20CA" w:rsidRDefault="00121ECE" w:rsidP="00121ECE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bCs/>
                <w:color w:val="FF0000"/>
                <w:sz w:val="28"/>
                <w:szCs w:val="28"/>
              </w:rPr>
              <w:t>T</w:t>
            </w:r>
            <w:r w:rsidRPr="00AC20CA">
              <w:rPr>
                <w:rFonts w:ascii="Arial" w:hAnsi="Arial" w:cs="Arial"/>
                <w:bCs/>
                <w:sz w:val="20"/>
                <w:szCs w:val="20"/>
              </w:rPr>
              <w:t xml:space="preserve"> BR</w:t>
            </w:r>
          </w:p>
        </w:tc>
        <w:tc>
          <w:tcPr>
            <w:tcW w:w="2425" w:type="dxa"/>
            <w:shd w:val="clear" w:color="auto" w:fill="FFFF00"/>
            <w:vAlign w:val="center"/>
          </w:tcPr>
          <w:p w14:paraId="4620D2EF" w14:textId="22040982" w:rsidR="00121ECE" w:rsidRPr="00AC20CA" w:rsidRDefault="00121ECE" w:rsidP="00121ECE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bCs/>
                <w:color w:val="FF0000"/>
                <w:sz w:val="28"/>
                <w:szCs w:val="28"/>
              </w:rPr>
              <w:t>U</w:t>
            </w:r>
            <w:r w:rsidRPr="00AC20CA">
              <w:rPr>
                <w:rFonts w:ascii="Arial" w:hAnsi="Arial" w:cs="Arial"/>
                <w:bCs/>
                <w:sz w:val="20"/>
                <w:szCs w:val="20"/>
              </w:rPr>
              <w:t xml:space="preserve"> DF</w:t>
            </w:r>
          </w:p>
        </w:tc>
        <w:tc>
          <w:tcPr>
            <w:tcW w:w="2424" w:type="dxa"/>
            <w:shd w:val="clear" w:color="auto" w:fill="FFFF00"/>
            <w:vAlign w:val="center"/>
          </w:tcPr>
          <w:p w14:paraId="7448F988" w14:textId="28CF14C4" w:rsidR="00121ECE" w:rsidRPr="00AC20CA" w:rsidRDefault="00121ECE" w:rsidP="00121ECE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bCs/>
                <w:color w:val="FF0000"/>
                <w:sz w:val="28"/>
                <w:szCs w:val="28"/>
              </w:rPr>
              <w:t>V</w:t>
            </w:r>
            <w:r w:rsidRPr="00AC20CA">
              <w:rPr>
                <w:rFonts w:ascii="Arial" w:hAnsi="Arial" w:cs="Arial"/>
                <w:bCs/>
                <w:sz w:val="20"/>
                <w:szCs w:val="20"/>
              </w:rPr>
              <w:t xml:space="preserve"> DR</w:t>
            </w:r>
          </w:p>
        </w:tc>
        <w:tc>
          <w:tcPr>
            <w:tcW w:w="2425" w:type="dxa"/>
            <w:shd w:val="clear" w:color="auto" w:fill="FFFF00"/>
            <w:vAlign w:val="center"/>
          </w:tcPr>
          <w:p w14:paraId="2E99C706" w14:textId="10DD9E3B" w:rsidR="00121ECE" w:rsidRPr="00AC20CA" w:rsidRDefault="00121ECE" w:rsidP="00121ECE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bCs/>
                <w:color w:val="FF0000"/>
                <w:sz w:val="28"/>
                <w:szCs w:val="28"/>
              </w:rPr>
              <w:t>W</w:t>
            </w:r>
            <w:r w:rsidRPr="00AC20CA">
              <w:rPr>
                <w:rFonts w:ascii="Arial" w:hAnsi="Arial" w:cs="Arial"/>
                <w:bCs/>
                <w:sz w:val="20"/>
                <w:szCs w:val="20"/>
              </w:rPr>
              <w:t xml:space="preserve"> DB</w:t>
            </w:r>
          </w:p>
        </w:tc>
      </w:tr>
      <w:tr w:rsidR="00121ECE" w:rsidRPr="00AC20CA" w14:paraId="72A8E89F" w14:textId="77777777" w:rsidTr="00E87749">
        <w:tc>
          <w:tcPr>
            <w:tcW w:w="612" w:type="dxa"/>
            <w:shd w:val="clear" w:color="auto" w:fill="00B0F0"/>
            <w:vAlign w:val="center"/>
          </w:tcPr>
          <w:p w14:paraId="74BC2B9E" w14:textId="78DE820B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DF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71E234B2" w14:textId="5BD4A145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U</w:t>
            </w:r>
          </w:p>
        </w:tc>
        <w:tc>
          <w:tcPr>
            <w:tcW w:w="2424" w:type="dxa"/>
            <w:vAlign w:val="center"/>
          </w:tcPr>
          <w:p w14:paraId="0E0C8AE0" w14:textId="5B97C58D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 R' U: [M', U2]</w:t>
            </w:r>
          </w:p>
        </w:tc>
        <w:tc>
          <w:tcPr>
            <w:tcW w:w="2425" w:type="dxa"/>
            <w:vAlign w:val="center"/>
          </w:tcPr>
          <w:p w14:paraId="123870BF" w14:textId="0DD43B06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4" w:type="dxa"/>
            <w:vAlign w:val="center"/>
          </w:tcPr>
          <w:p w14:paraId="1A49F9CC" w14:textId="7DD1608F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center"/>
          </w:tcPr>
          <w:p w14:paraId="2300D99C" w14:textId="5E22307E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121ECE" w:rsidRPr="00AC20CA" w14:paraId="4231266D" w14:textId="77777777" w:rsidTr="00E87749">
        <w:tc>
          <w:tcPr>
            <w:tcW w:w="612" w:type="dxa"/>
            <w:shd w:val="clear" w:color="auto" w:fill="00B0F0"/>
            <w:vAlign w:val="center"/>
          </w:tcPr>
          <w:p w14:paraId="1414573B" w14:textId="0B2FD051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DR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6B633C16" w14:textId="073BC570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V</w:t>
            </w:r>
          </w:p>
        </w:tc>
        <w:tc>
          <w:tcPr>
            <w:tcW w:w="2424" w:type="dxa"/>
            <w:vAlign w:val="center"/>
          </w:tcPr>
          <w:p w14:paraId="59050709" w14:textId="47BFCA8F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 R U R U' R' U' R' U' R</w:t>
            </w:r>
          </w:p>
        </w:tc>
        <w:tc>
          <w:tcPr>
            <w:tcW w:w="2425" w:type="dxa"/>
            <w:vAlign w:val="center"/>
          </w:tcPr>
          <w:p w14:paraId="30EBC59A" w14:textId="31CFD03C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R' F: [R S' R', F2]</w:t>
            </w:r>
          </w:p>
        </w:tc>
        <w:tc>
          <w:tcPr>
            <w:tcW w:w="2424" w:type="dxa"/>
            <w:vAlign w:val="center"/>
          </w:tcPr>
          <w:p w14:paraId="60087CE9" w14:textId="24867740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425" w:type="dxa"/>
            <w:vAlign w:val="center"/>
          </w:tcPr>
          <w:p w14:paraId="40ACD9ED" w14:textId="7A4C6642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121ECE" w:rsidRPr="00AC20CA" w14:paraId="06364A36" w14:textId="77777777" w:rsidTr="00E87749">
        <w:tc>
          <w:tcPr>
            <w:tcW w:w="612" w:type="dxa"/>
            <w:shd w:val="clear" w:color="auto" w:fill="00B0F0"/>
            <w:vAlign w:val="center"/>
          </w:tcPr>
          <w:p w14:paraId="7C7D94E7" w14:textId="445771B1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DB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78C65947" w14:textId="1B121D5A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W</w:t>
            </w:r>
          </w:p>
        </w:tc>
        <w:tc>
          <w:tcPr>
            <w:tcW w:w="2424" w:type="dxa"/>
            <w:vAlign w:val="center"/>
          </w:tcPr>
          <w:p w14:paraId="6C5BE044" w14:textId="34970AE3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D U L': [E, L2]</w:t>
            </w:r>
          </w:p>
        </w:tc>
        <w:tc>
          <w:tcPr>
            <w:tcW w:w="2425" w:type="dxa"/>
            <w:vAlign w:val="center"/>
          </w:tcPr>
          <w:p w14:paraId="1BB78B10" w14:textId="3774CDE6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[D2, M]</w:t>
            </w:r>
          </w:p>
        </w:tc>
        <w:tc>
          <w:tcPr>
            <w:tcW w:w="2424" w:type="dxa"/>
            <w:vAlign w:val="center"/>
          </w:tcPr>
          <w:p w14:paraId="6B5EB01D" w14:textId="679936D1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 R2 U': [M, U2]</w:t>
            </w:r>
          </w:p>
        </w:tc>
        <w:tc>
          <w:tcPr>
            <w:tcW w:w="2425" w:type="dxa"/>
            <w:vAlign w:val="center"/>
          </w:tcPr>
          <w:p w14:paraId="2A97376E" w14:textId="3629251C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121ECE" w:rsidRPr="00AC20CA" w14:paraId="1C589B01" w14:textId="77777777" w:rsidTr="00E87749">
        <w:tc>
          <w:tcPr>
            <w:tcW w:w="612" w:type="dxa"/>
            <w:shd w:val="clear" w:color="auto" w:fill="00B0F0"/>
            <w:vAlign w:val="center"/>
          </w:tcPr>
          <w:p w14:paraId="5A764077" w14:textId="69B16AF7" w:rsidR="00121ECE" w:rsidRPr="00AC20CA" w:rsidRDefault="00121ECE" w:rsidP="00121EC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C20CA">
              <w:rPr>
                <w:rFonts w:ascii="Arial" w:hAnsi="Arial" w:cs="Arial"/>
                <w:bCs/>
                <w:sz w:val="20"/>
                <w:szCs w:val="20"/>
              </w:rPr>
              <w:t>DL</w:t>
            </w:r>
          </w:p>
        </w:tc>
        <w:tc>
          <w:tcPr>
            <w:tcW w:w="605" w:type="dxa"/>
            <w:shd w:val="clear" w:color="auto" w:fill="00B0F0"/>
            <w:vAlign w:val="center"/>
          </w:tcPr>
          <w:p w14:paraId="0593EACD" w14:textId="20FCB9FF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color w:val="7030A0"/>
                <w:sz w:val="20"/>
                <w:szCs w:val="20"/>
              </w:rPr>
              <w:t>X</w:t>
            </w:r>
          </w:p>
        </w:tc>
        <w:tc>
          <w:tcPr>
            <w:tcW w:w="2424" w:type="dxa"/>
            <w:vAlign w:val="center"/>
          </w:tcPr>
          <w:p w14:paraId="16A37E96" w14:textId="5D64D4F3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[U L': [E, L2]</w:t>
            </w:r>
          </w:p>
        </w:tc>
        <w:tc>
          <w:tcPr>
            <w:tcW w:w="2425" w:type="dxa"/>
            <w:vAlign w:val="center"/>
          </w:tcPr>
          <w:p w14:paraId="193BF83E" w14:textId="3F4CDB16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l' U: [R' E R, U2]</w:t>
            </w:r>
          </w:p>
        </w:tc>
        <w:tc>
          <w:tcPr>
            <w:tcW w:w="2424" w:type="dxa"/>
            <w:vAlign w:val="center"/>
          </w:tcPr>
          <w:p w14:paraId="2CAF1B65" w14:textId="6D137843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D: [M, D2]</w:t>
            </w:r>
          </w:p>
        </w:tc>
        <w:tc>
          <w:tcPr>
            <w:tcW w:w="2425" w:type="dxa"/>
            <w:vAlign w:val="center"/>
          </w:tcPr>
          <w:p w14:paraId="54BAC65C" w14:textId="4AF44582" w:rsidR="00121ECE" w:rsidRPr="00AC20CA" w:rsidRDefault="00121ECE" w:rsidP="00121EC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C20CA">
              <w:rPr>
                <w:rFonts w:ascii="Arial" w:hAnsi="Arial" w:cs="Arial"/>
                <w:b/>
                <w:sz w:val="20"/>
                <w:szCs w:val="20"/>
              </w:rPr>
              <w:t>U' L2 U: [U2, M]</w:t>
            </w:r>
          </w:p>
        </w:tc>
      </w:tr>
    </w:tbl>
    <w:p w14:paraId="64A797A4" w14:textId="77777777" w:rsidR="00423C10" w:rsidRPr="00AC20CA" w:rsidRDefault="00423C10" w:rsidP="00423C10">
      <w:pPr>
        <w:rPr>
          <w:rFonts w:ascii="Arial" w:hAnsi="Arial" w:cs="Arial"/>
        </w:rPr>
      </w:pPr>
    </w:p>
    <w:p w14:paraId="3755CC35" w14:textId="77777777" w:rsidR="00423C10" w:rsidRPr="00AC20CA" w:rsidRDefault="00423C10" w:rsidP="0019024C">
      <w:pPr>
        <w:jc w:val="center"/>
        <w:rPr>
          <w:rFonts w:ascii="Arial" w:hAnsi="Arial" w:cs="Arial"/>
          <w:b/>
          <w:sz w:val="32"/>
          <w:szCs w:val="36"/>
        </w:rPr>
      </w:pPr>
    </w:p>
    <w:sectPr w:rsidR="00423C10" w:rsidRPr="00AC20CA" w:rsidSect="00423C10">
      <w:headerReference w:type="default" r:id="rId18"/>
      <w:pgSz w:w="11906" w:h="16838" w:code="9"/>
      <w:pgMar w:top="720" w:right="454" w:bottom="720" w:left="454" w:header="283" w:footer="992" w:gutter="0"/>
      <w:cols w:space="425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7D4EF4E" w14:textId="77777777" w:rsidR="001F60DB" w:rsidRDefault="001F60DB" w:rsidP="007A10EE">
      <w:r>
        <w:separator/>
      </w:r>
    </w:p>
  </w:endnote>
  <w:endnote w:type="continuationSeparator" w:id="0">
    <w:p w14:paraId="2591DCB3" w14:textId="77777777" w:rsidR="001F60DB" w:rsidRDefault="001F60DB" w:rsidP="007A10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6E375CC" w14:textId="77777777" w:rsidR="001F60DB" w:rsidRDefault="001F60DB" w:rsidP="007A10EE">
      <w:r>
        <w:separator/>
      </w:r>
    </w:p>
  </w:footnote>
  <w:footnote w:type="continuationSeparator" w:id="0">
    <w:p w14:paraId="7F8898B9" w14:textId="77777777" w:rsidR="001F60DB" w:rsidRDefault="001F60DB" w:rsidP="007A10E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7ED3339" w14:textId="12B949E0" w:rsidR="00E87749" w:rsidRPr="00432905" w:rsidRDefault="006B6E08" w:rsidP="00423C10">
    <w:pPr>
      <w:rPr>
        <w:rFonts w:ascii="Arial" w:hAnsi="Arial" w:cs="Arial" w:hint="eastAsia"/>
        <w:b/>
        <w:sz w:val="20"/>
      </w:rPr>
    </w:pPr>
    <w:proofErr w:type="gramStart"/>
    <w:r>
      <w:rPr>
        <w:rFonts w:ascii="Arial" w:hAnsi="Arial" w:cs="Arial" w:hint="eastAsia"/>
        <w:b/>
        <w:sz w:val="20"/>
      </w:rPr>
      <w:t>三盲棱块</w:t>
    </w:r>
    <w:proofErr w:type="gramEnd"/>
    <w:r w:rsidR="00E87749" w:rsidRPr="00432905">
      <w:rPr>
        <w:rFonts w:ascii="Arial" w:hAnsi="Arial" w:cs="Arial"/>
        <w:b/>
        <w:sz w:val="20"/>
      </w:rPr>
      <w:tab/>
    </w:r>
    <w:r w:rsidR="00E87749" w:rsidRPr="00432905">
      <w:rPr>
        <w:rFonts w:ascii="Arial" w:hAnsi="Arial" w:cs="Arial"/>
        <w:b/>
        <w:sz w:val="20"/>
      </w:rPr>
      <w:ptab w:relativeTo="margin" w:alignment="center" w:leader="none"/>
    </w:r>
    <w:r w:rsidR="00E87749" w:rsidRPr="00432905">
      <w:rPr>
        <w:rFonts w:ascii="Arial" w:hAnsi="Arial" w:cs="Arial"/>
        <w:b/>
        <w:noProof/>
        <w:sz w:val="20"/>
      </w:rPr>
      <w:drawing>
        <wp:inline distT="0" distB="0" distL="0" distR="0" wp14:anchorId="7ADF49DF" wp14:editId="6321E9EB">
          <wp:extent cx="1350000" cy="288000"/>
          <wp:effectExtent l="0" t="0" r="3175" b="0"/>
          <wp:docPr id="6" name="图形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>
                    <a:extLst>
                      <a:ext uri="{96DAC541-7B7A-43D3-8B79-37D633B846F1}">
                        <asvg:svgBlip xmlns:asvg="http://schemas.microsoft.com/office/drawing/2016/SVG/main" r:embed="rId2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350000" cy="288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E87749" w:rsidRPr="00432905">
      <w:rPr>
        <w:rFonts w:ascii="Arial" w:hAnsi="Arial" w:cs="Arial"/>
        <w:b/>
        <w:sz w:val="20"/>
      </w:rPr>
      <w:ptab w:relativeTo="margin" w:alignment="right" w:leader="none"/>
    </w:r>
    <w:r>
      <w:rPr>
        <w:rFonts w:ascii="Arial" w:hAnsi="Arial" w:cs="Arial" w:hint="eastAsia"/>
        <w:b/>
        <w:sz w:val="20"/>
      </w:rPr>
      <w:t>高级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00"/>
  <w:displayBackgroundShape/>
  <w:bordersDoNotSurroundHeader/>
  <w:bordersDoNotSurroundFooter/>
  <w:proofState w:spelling="clean" w:grammar="clean"/>
  <w:defaultTabStop w:val="420"/>
  <w:drawingGridHorizontalSpacing w:val="140"/>
  <w:drawingGridVerticalSpacing w:val="381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F56B7"/>
    <w:rsid w:val="0000378E"/>
    <w:rsid w:val="00010E4B"/>
    <w:rsid w:val="000111B5"/>
    <w:rsid w:val="00022ABA"/>
    <w:rsid w:val="0002509C"/>
    <w:rsid w:val="000250D3"/>
    <w:rsid w:val="00044DF3"/>
    <w:rsid w:val="00064518"/>
    <w:rsid w:val="00064CD6"/>
    <w:rsid w:val="00073803"/>
    <w:rsid w:val="000748A2"/>
    <w:rsid w:val="000A1ACA"/>
    <w:rsid w:val="000A2AC2"/>
    <w:rsid w:val="000A42FE"/>
    <w:rsid w:val="000A49FB"/>
    <w:rsid w:val="000A7637"/>
    <w:rsid w:val="000C1640"/>
    <w:rsid w:val="000C7C85"/>
    <w:rsid w:val="000D25CF"/>
    <w:rsid w:val="000D2706"/>
    <w:rsid w:val="000D692C"/>
    <w:rsid w:val="000D7038"/>
    <w:rsid w:val="000E0F52"/>
    <w:rsid w:val="000E22AC"/>
    <w:rsid w:val="000E7F4C"/>
    <w:rsid w:val="000F0456"/>
    <w:rsid w:val="001064E5"/>
    <w:rsid w:val="0011002D"/>
    <w:rsid w:val="00113301"/>
    <w:rsid w:val="0011338C"/>
    <w:rsid w:val="00114040"/>
    <w:rsid w:val="001159DD"/>
    <w:rsid w:val="001219E4"/>
    <w:rsid w:val="00121ECE"/>
    <w:rsid w:val="00123866"/>
    <w:rsid w:val="001244C5"/>
    <w:rsid w:val="00125690"/>
    <w:rsid w:val="00130097"/>
    <w:rsid w:val="00132454"/>
    <w:rsid w:val="00140C3A"/>
    <w:rsid w:val="00143D3B"/>
    <w:rsid w:val="001465A0"/>
    <w:rsid w:val="0015219E"/>
    <w:rsid w:val="00154813"/>
    <w:rsid w:val="00154960"/>
    <w:rsid w:val="001662B5"/>
    <w:rsid w:val="00170846"/>
    <w:rsid w:val="00177107"/>
    <w:rsid w:val="001771DD"/>
    <w:rsid w:val="0018132D"/>
    <w:rsid w:val="00181572"/>
    <w:rsid w:val="00182CF7"/>
    <w:rsid w:val="0019024C"/>
    <w:rsid w:val="001A535A"/>
    <w:rsid w:val="001B0795"/>
    <w:rsid w:val="001B1F3F"/>
    <w:rsid w:val="001D01C3"/>
    <w:rsid w:val="001E3FE4"/>
    <w:rsid w:val="001E4897"/>
    <w:rsid w:val="001E578F"/>
    <w:rsid w:val="001F60DB"/>
    <w:rsid w:val="002002F3"/>
    <w:rsid w:val="00231FA1"/>
    <w:rsid w:val="002352E0"/>
    <w:rsid w:val="002520A8"/>
    <w:rsid w:val="0025270C"/>
    <w:rsid w:val="00260CAF"/>
    <w:rsid w:val="00267206"/>
    <w:rsid w:val="00271265"/>
    <w:rsid w:val="002747E7"/>
    <w:rsid w:val="00274FD6"/>
    <w:rsid w:val="00280AEC"/>
    <w:rsid w:val="00283322"/>
    <w:rsid w:val="0028724A"/>
    <w:rsid w:val="002909D1"/>
    <w:rsid w:val="00292411"/>
    <w:rsid w:val="002968A0"/>
    <w:rsid w:val="002C5F06"/>
    <w:rsid w:val="002C7746"/>
    <w:rsid w:val="002E63E7"/>
    <w:rsid w:val="00310022"/>
    <w:rsid w:val="00317685"/>
    <w:rsid w:val="003211B8"/>
    <w:rsid w:val="0032194C"/>
    <w:rsid w:val="003501D6"/>
    <w:rsid w:val="00351136"/>
    <w:rsid w:val="003516AD"/>
    <w:rsid w:val="00370657"/>
    <w:rsid w:val="0038486D"/>
    <w:rsid w:val="00386D6F"/>
    <w:rsid w:val="003A265D"/>
    <w:rsid w:val="003A4268"/>
    <w:rsid w:val="003B10A2"/>
    <w:rsid w:val="003C1E31"/>
    <w:rsid w:val="003C2F22"/>
    <w:rsid w:val="003C5DD8"/>
    <w:rsid w:val="003D1C28"/>
    <w:rsid w:val="003E253E"/>
    <w:rsid w:val="003E3AFE"/>
    <w:rsid w:val="003E7432"/>
    <w:rsid w:val="004076B5"/>
    <w:rsid w:val="00414E56"/>
    <w:rsid w:val="00423C10"/>
    <w:rsid w:val="00432905"/>
    <w:rsid w:val="00453FCB"/>
    <w:rsid w:val="00460F47"/>
    <w:rsid w:val="00461D07"/>
    <w:rsid w:val="004818F8"/>
    <w:rsid w:val="00482047"/>
    <w:rsid w:val="00486AB1"/>
    <w:rsid w:val="00487346"/>
    <w:rsid w:val="0049559E"/>
    <w:rsid w:val="004A0425"/>
    <w:rsid w:val="004A1BDD"/>
    <w:rsid w:val="004B07FA"/>
    <w:rsid w:val="004B1238"/>
    <w:rsid w:val="004B3209"/>
    <w:rsid w:val="004C6A86"/>
    <w:rsid w:val="004C7E21"/>
    <w:rsid w:val="004D3869"/>
    <w:rsid w:val="004D4E10"/>
    <w:rsid w:val="004D4FF1"/>
    <w:rsid w:val="004D61D5"/>
    <w:rsid w:val="004D66E5"/>
    <w:rsid w:val="004D6EAC"/>
    <w:rsid w:val="004D7DFB"/>
    <w:rsid w:val="004E239F"/>
    <w:rsid w:val="004E3762"/>
    <w:rsid w:val="004E5B6A"/>
    <w:rsid w:val="004E7650"/>
    <w:rsid w:val="004F1531"/>
    <w:rsid w:val="00513FB0"/>
    <w:rsid w:val="00517F58"/>
    <w:rsid w:val="005302E6"/>
    <w:rsid w:val="005333FC"/>
    <w:rsid w:val="0054530B"/>
    <w:rsid w:val="005467BD"/>
    <w:rsid w:val="0055314B"/>
    <w:rsid w:val="005543C4"/>
    <w:rsid w:val="005619CB"/>
    <w:rsid w:val="00561D7A"/>
    <w:rsid w:val="00565644"/>
    <w:rsid w:val="0056794B"/>
    <w:rsid w:val="00577503"/>
    <w:rsid w:val="0059623F"/>
    <w:rsid w:val="00597B3B"/>
    <w:rsid w:val="005A185B"/>
    <w:rsid w:val="005A74D0"/>
    <w:rsid w:val="005B11E6"/>
    <w:rsid w:val="005B4EF1"/>
    <w:rsid w:val="005D64A6"/>
    <w:rsid w:val="005D6BA5"/>
    <w:rsid w:val="005E0448"/>
    <w:rsid w:val="005E3F6B"/>
    <w:rsid w:val="005F5C7F"/>
    <w:rsid w:val="006009A2"/>
    <w:rsid w:val="00605412"/>
    <w:rsid w:val="0062520E"/>
    <w:rsid w:val="00627DC6"/>
    <w:rsid w:val="0063308A"/>
    <w:rsid w:val="0064100E"/>
    <w:rsid w:val="00642A85"/>
    <w:rsid w:val="006522D9"/>
    <w:rsid w:val="006535D6"/>
    <w:rsid w:val="00667578"/>
    <w:rsid w:val="0068469C"/>
    <w:rsid w:val="00692F9D"/>
    <w:rsid w:val="00696834"/>
    <w:rsid w:val="006A0634"/>
    <w:rsid w:val="006A7985"/>
    <w:rsid w:val="006B2B4F"/>
    <w:rsid w:val="006B5944"/>
    <w:rsid w:val="006B6E08"/>
    <w:rsid w:val="006B705B"/>
    <w:rsid w:val="006C2AD4"/>
    <w:rsid w:val="006C4B11"/>
    <w:rsid w:val="006C5F29"/>
    <w:rsid w:val="006D2643"/>
    <w:rsid w:val="006E125E"/>
    <w:rsid w:val="0071729D"/>
    <w:rsid w:val="00717EF7"/>
    <w:rsid w:val="00721C91"/>
    <w:rsid w:val="00731CAD"/>
    <w:rsid w:val="00743BA9"/>
    <w:rsid w:val="00754BEF"/>
    <w:rsid w:val="007651BC"/>
    <w:rsid w:val="00765986"/>
    <w:rsid w:val="007745E6"/>
    <w:rsid w:val="007751A0"/>
    <w:rsid w:val="007841F7"/>
    <w:rsid w:val="007914F6"/>
    <w:rsid w:val="00796B3B"/>
    <w:rsid w:val="007A10EE"/>
    <w:rsid w:val="007A1A28"/>
    <w:rsid w:val="007A5C52"/>
    <w:rsid w:val="007B6206"/>
    <w:rsid w:val="007C4C48"/>
    <w:rsid w:val="007E40F7"/>
    <w:rsid w:val="007E4CA5"/>
    <w:rsid w:val="00802071"/>
    <w:rsid w:val="00811259"/>
    <w:rsid w:val="008168DC"/>
    <w:rsid w:val="0081753E"/>
    <w:rsid w:val="008355A1"/>
    <w:rsid w:val="00835C11"/>
    <w:rsid w:val="00847F0B"/>
    <w:rsid w:val="00865D32"/>
    <w:rsid w:val="00874BC6"/>
    <w:rsid w:val="00890249"/>
    <w:rsid w:val="008908D4"/>
    <w:rsid w:val="008B49B8"/>
    <w:rsid w:val="008B4C2B"/>
    <w:rsid w:val="008B59BA"/>
    <w:rsid w:val="008B6C72"/>
    <w:rsid w:val="008D2BE7"/>
    <w:rsid w:val="008D3C8E"/>
    <w:rsid w:val="008D7114"/>
    <w:rsid w:val="008D7FC1"/>
    <w:rsid w:val="008E3EDE"/>
    <w:rsid w:val="00901459"/>
    <w:rsid w:val="00911F9E"/>
    <w:rsid w:val="009241D9"/>
    <w:rsid w:val="00924490"/>
    <w:rsid w:val="009312F6"/>
    <w:rsid w:val="00936921"/>
    <w:rsid w:val="00950778"/>
    <w:rsid w:val="0096473F"/>
    <w:rsid w:val="009647F3"/>
    <w:rsid w:val="00970563"/>
    <w:rsid w:val="00981A60"/>
    <w:rsid w:val="00982BB4"/>
    <w:rsid w:val="00982DE3"/>
    <w:rsid w:val="00990A55"/>
    <w:rsid w:val="0099132B"/>
    <w:rsid w:val="009A0AA7"/>
    <w:rsid w:val="009A3A53"/>
    <w:rsid w:val="009A4E95"/>
    <w:rsid w:val="009A66F3"/>
    <w:rsid w:val="009A71EB"/>
    <w:rsid w:val="009A77DF"/>
    <w:rsid w:val="009B026D"/>
    <w:rsid w:val="009B6B0E"/>
    <w:rsid w:val="009C6B25"/>
    <w:rsid w:val="009D057C"/>
    <w:rsid w:val="009D1099"/>
    <w:rsid w:val="009D3591"/>
    <w:rsid w:val="009D426A"/>
    <w:rsid w:val="009F261C"/>
    <w:rsid w:val="00A01EE8"/>
    <w:rsid w:val="00A0456B"/>
    <w:rsid w:val="00A129DB"/>
    <w:rsid w:val="00A157F7"/>
    <w:rsid w:val="00A16F65"/>
    <w:rsid w:val="00A269CA"/>
    <w:rsid w:val="00A31BC9"/>
    <w:rsid w:val="00A45757"/>
    <w:rsid w:val="00A51B5F"/>
    <w:rsid w:val="00A531EC"/>
    <w:rsid w:val="00A56CD7"/>
    <w:rsid w:val="00A60B65"/>
    <w:rsid w:val="00A645A6"/>
    <w:rsid w:val="00A72437"/>
    <w:rsid w:val="00A737FA"/>
    <w:rsid w:val="00A74524"/>
    <w:rsid w:val="00A9381D"/>
    <w:rsid w:val="00AA2CB9"/>
    <w:rsid w:val="00AA3E25"/>
    <w:rsid w:val="00AA7729"/>
    <w:rsid w:val="00AC20CA"/>
    <w:rsid w:val="00AC4501"/>
    <w:rsid w:val="00AF1CCC"/>
    <w:rsid w:val="00AF7674"/>
    <w:rsid w:val="00B04588"/>
    <w:rsid w:val="00B04EB9"/>
    <w:rsid w:val="00B16085"/>
    <w:rsid w:val="00B213C5"/>
    <w:rsid w:val="00B23201"/>
    <w:rsid w:val="00B2533A"/>
    <w:rsid w:val="00B26B22"/>
    <w:rsid w:val="00B309C9"/>
    <w:rsid w:val="00B41340"/>
    <w:rsid w:val="00B4342F"/>
    <w:rsid w:val="00B47EEE"/>
    <w:rsid w:val="00B50163"/>
    <w:rsid w:val="00B516CB"/>
    <w:rsid w:val="00B647D4"/>
    <w:rsid w:val="00B73AB2"/>
    <w:rsid w:val="00B7670D"/>
    <w:rsid w:val="00B9330D"/>
    <w:rsid w:val="00BA2E5E"/>
    <w:rsid w:val="00BA52A4"/>
    <w:rsid w:val="00BC18F1"/>
    <w:rsid w:val="00BC2566"/>
    <w:rsid w:val="00BC3830"/>
    <w:rsid w:val="00BD5CBF"/>
    <w:rsid w:val="00BD6404"/>
    <w:rsid w:val="00BE2795"/>
    <w:rsid w:val="00BE3B3B"/>
    <w:rsid w:val="00BF0B39"/>
    <w:rsid w:val="00BF0F61"/>
    <w:rsid w:val="00C05714"/>
    <w:rsid w:val="00C233DE"/>
    <w:rsid w:val="00C552F3"/>
    <w:rsid w:val="00C6683C"/>
    <w:rsid w:val="00C722B7"/>
    <w:rsid w:val="00C842BF"/>
    <w:rsid w:val="00C8583D"/>
    <w:rsid w:val="00C863A1"/>
    <w:rsid w:val="00CA4E5A"/>
    <w:rsid w:val="00CA691E"/>
    <w:rsid w:val="00CB6E23"/>
    <w:rsid w:val="00CB7D25"/>
    <w:rsid w:val="00CC4644"/>
    <w:rsid w:val="00CC6719"/>
    <w:rsid w:val="00CD1534"/>
    <w:rsid w:val="00CD3603"/>
    <w:rsid w:val="00CE5DD0"/>
    <w:rsid w:val="00CE5DDC"/>
    <w:rsid w:val="00D04BE7"/>
    <w:rsid w:val="00D21823"/>
    <w:rsid w:val="00D21D83"/>
    <w:rsid w:val="00D27EB7"/>
    <w:rsid w:val="00D3443E"/>
    <w:rsid w:val="00D34A3D"/>
    <w:rsid w:val="00D36EBE"/>
    <w:rsid w:val="00D51AEA"/>
    <w:rsid w:val="00D601EE"/>
    <w:rsid w:val="00D61D2F"/>
    <w:rsid w:val="00D6322D"/>
    <w:rsid w:val="00D637BB"/>
    <w:rsid w:val="00D65045"/>
    <w:rsid w:val="00D65154"/>
    <w:rsid w:val="00D67D5A"/>
    <w:rsid w:val="00D7333A"/>
    <w:rsid w:val="00D831C8"/>
    <w:rsid w:val="00D85F79"/>
    <w:rsid w:val="00D94906"/>
    <w:rsid w:val="00DA5A38"/>
    <w:rsid w:val="00DA65A3"/>
    <w:rsid w:val="00DB19FC"/>
    <w:rsid w:val="00DB45DA"/>
    <w:rsid w:val="00DC218D"/>
    <w:rsid w:val="00DC2F41"/>
    <w:rsid w:val="00DC5173"/>
    <w:rsid w:val="00DF2FD5"/>
    <w:rsid w:val="00DF5CBD"/>
    <w:rsid w:val="00DF600A"/>
    <w:rsid w:val="00DF77ED"/>
    <w:rsid w:val="00E00641"/>
    <w:rsid w:val="00E02A47"/>
    <w:rsid w:val="00E2100E"/>
    <w:rsid w:val="00E245D8"/>
    <w:rsid w:val="00E25BF7"/>
    <w:rsid w:val="00E27F52"/>
    <w:rsid w:val="00E32F70"/>
    <w:rsid w:val="00E3720B"/>
    <w:rsid w:val="00E41405"/>
    <w:rsid w:val="00E4253B"/>
    <w:rsid w:val="00E5079D"/>
    <w:rsid w:val="00E50ED5"/>
    <w:rsid w:val="00E537EB"/>
    <w:rsid w:val="00E56558"/>
    <w:rsid w:val="00E65B40"/>
    <w:rsid w:val="00E72F9D"/>
    <w:rsid w:val="00E7515D"/>
    <w:rsid w:val="00E835C9"/>
    <w:rsid w:val="00E87749"/>
    <w:rsid w:val="00E87BF7"/>
    <w:rsid w:val="00EA4C66"/>
    <w:rsid w:val="00EA6EA3"/>
    <w:rsid w:val="00EB6238"/>
    <w:rsid w:val="00EC7B22"/>
    <w:rsid w:val="00ED5549"/>
    <w:rsid w:val="00EF56B7"/>
    <w:rsid w:val="00F00068"/>
    <w:rsid w:val="00F11F0F"/>
    <w:rsid w:val="00F139F5"/>
    <w:rsid w:val="00F13AD3"/>
    <w:rsid w:val="00F328B2"/>
    <w:rsid w:val="00F40D25"/>
    <w:rsid w:val="00F41B5F"/>
    <w:rsid w:val="00F500DF"/>
    <w:rsid w:val="00F51B67"/>
    <w:rsid w:val="00F54892"/>
    <w:rsid w:val="00F60D0F"/>
    <w:rsid w:val="00F6426E"/>
    <w:rsid w:val="00F71796"/>
    <w:rsid w:val="00F75D8D"/>
    <w:rsid w:val="00F8033C"/>
    <w:rsid w:val="00F81C89"/>
    <w:rsid w:val="00F847A2"/>
    <w:rsid w:val="00F91D1F"/>
    <w:rsid w:val="00F9361E"/>
    <w:rsid w:val="00FA003F"/>
    <w:rsid w:val="00FB1E07"/>
    <w:rsid w:val="00FB4EC8"/>
    <w:rsid w:val="00FB6BEC"/>
    <w:rsid w:val="00FD59C6"/>
    <w:rsid w:val="00FE1751"/>
    <w:rsid w:val="00FE6B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CBB5086"/>
  <w15:chartTrackingRefBased/>
  <w15:docId w15:val="{E3ADB17F-C53D-440B-97FB-DE630D7776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3C5DD8"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5270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F54892"/>
    <w:rPr>
      <w:color w:val="0563C1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65644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5644"/>
    <w:rPr>
      <w:sz w:val="18"/>
      <w:szCs w:val="18"/>
    </w:rPr>
  </w:style>
  <w:style w:type="paragraph" w:customStyle="1" w:styleId="Default">
    <w:name w:val="Default"/>
    <w:rsid w:val="00A51B5F"/>
    <w:pPr>
      <w:widowControl w:val="0"/>
      <w:autoSpaceDE w:val="0"/>
      <w:autoSpaceDN w:val="0"/>
      <w:adjustRightInd w:val="0"/>
    </w:pPr>
    <w:rPr>
      <w:rFonts w:ascii="Arial" w:hAnsi="Arial" w:cs="Arial"/>
      <w:color w:val="000000"/>
      <w:kern w:val="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7A10E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7A10EE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7A10E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7A10EE"/>
    <w:rPr>
      <w:sz w:val="18"/>
      <w:szCs w:val="18"/>
    </w:rPr>
  </w:style>
  <w:style w:type="paragraph" w:styleId="Caption">
    <w:name w:val="caption"/>
    <w:basedOn w:val="Normal"/>
    <w:next w:val="Normal"/>
    <w:uiPriority w:val="35"/>
    <w:unhideWhenUsed/>
    <w:qFormat/>
    <w:rsid w:val="00125690"/>
    <w:rPr>
      <w:rFonts w:asciiTheme="majorHAnsi" w:eastAsia="黑体" w:hAnsiTheme="majorHAnsi" w:cstheme="majorBidi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125690"/>
    <w:pPr>
      <w:snapToGrid w:val="0"/>
      <w:jc w:val="left"/>
    </w:p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125690"/>
  </w:style>
  <w:style w:type="character" w:styleId="EndnoteReference">
    <w:name w:val="endnote reference"/>
    <w:basedOn w:val="DefaultParagraphFont"/>
    <w:uiPriority w:val="99"/>
    <w:semiHidden/>
    <w:unhideWhenUsed/>
    <w:rsid w:val="00125690"/>
    <w:rPr>
      <w:vertAlign w:val="superscript"/>
    </w:rPr>
  </w:style>
  <w:style w:type="character" w:styleId="CommentReference">
    <w:name w:val="annotation reference"/>
    <w:basedOn w:val="DefaultParagraphFont"/>
    <w:uiPriority w:val="99"/>
    <w:semiHidden/>
    <w:unhideWhenUsed/>
    <w:rsid w:val="00125690"/>
    <w:rPr>
      <w:sz w:val="21"/>
      <w:szCs w:val="21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25690"/>
    <w:pPr>
      <w:jc w:val="left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2569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2569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25690"/>
    <w:rPr>
      <w:b/>
      <w:bCs/>
    </w:rPr>
  </w:style>
  <w:style w:type="paragraph" w:styleId="Revision">
    <w:name w:val="Revision"/>
    <w:hidden/>
    <w:uiPriority w:val="99"/>
    <w:semiHidden/>
    <w:rsid w:val="00125690"/>
  </w:style>
  <w:style w:type="character" w:styleId="UnresolvedMention">
    <w:name w:val="Unresolved Mention"/>
    <w:basedOn w:val="DefaultParagraphFont"/>
    <w:uiPriority w:val="99"/>
    <w:semiHidden/>
    <w:unhideWhenUsed/>
    <w:rsid w:val="00D7333A"/>
    <w:rPr>
      <w:color w:val="808080"/>
      <w:shd w:val="clear" w:color="auto" w:fill="E6E6E6"/>
    </w:rPr>
  </w:style>
  <w:style w:type="table" w:customStyle="1" w:styleId="1">
    <w:name w:val="网格型1"/>
    <w:basedOn w:val="TableNormal"/>
    <w:next w:val="TableGrid"/>
    <w:uiPriority w:val="39"/>
    <w:rsid w:val="00642A8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39"/>
    <w:rsid w:val="00423C1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07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3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1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27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4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11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79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3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60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5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0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2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80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91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49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97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53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411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090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2266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3054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133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155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623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56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37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9097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7127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74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470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070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27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79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94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839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789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81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89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461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7702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4629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756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959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89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39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9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50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016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308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202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18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19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960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194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10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700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59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70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98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17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137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372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46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21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236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32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14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91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16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644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33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778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198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198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951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631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886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460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154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4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530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354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87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488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297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344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83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56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586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519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192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17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637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360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76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92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324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1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875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752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23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330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886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627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0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120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325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07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26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4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06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49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510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5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47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109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256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08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607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336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035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50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70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72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776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571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627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185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578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1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89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21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6570317">
          <w:marLeft w:val="270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9596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868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21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41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43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14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77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350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332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966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281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13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25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230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812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08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57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2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521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869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046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78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667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65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60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svg"/><Relationship Id="rId13" Type="http://schemas.openxmlformats.org/officeDocument/2006/relationships/image" Target="media/image5.wmf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8.svg"/><Relationship Id="rId1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8A4C993-0BC4-4B80-9307-C5F2D8C3A4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29</TotalTime>
  <Pages>2</Pages>
  <Words>764</Words>
  <Characters>4360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颜瑞民</dc:creator>
  <cp:keywords/>
  <dc:description/>
  <cp:lastModifiedBy>GZ0781</cp:lastModifiedBy>
  <cp:revision>276</cp:revision>
  <cp:lastPrinted>2018-09-01T15:59:00Z</cp:lastPrinted>
  <dcterms:created xsi:type="dcterms:W3CDTF">2017-12-26T02:26:00Z</dcterms:created>
  <dcterms:modified xsi:type="dcterms:W3CDTF">2019-02-17T03:57:00Z</dcterms:modified>
</cp:coreProperties>
</file>